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4B0F" w:rsidRDefault="00874B0F" w:rsidP="00874B0F">
      <w:pPr>
        <w:pStyle w:val="BasicParagraph"/>
        <w:spacing w:line="240" w:lineRule="auto"/>
        <w:jc w:val="center"/>
      </w:pPr>
      <w:r w:rsidRPr="00082BF8">
        <w:rPr>
          <w:i/>
          <w:iCs/>
        </w:rPr>
        <w:t xml:space="preserve">Egypt. J. Chem. </w:t>
      </w:r>
      <w:r w:rsidRPr="00082BF8">
        <w:rPr>
          <w:b/>
          <w:bCs/>
        </w:rPr>
        <w:t>Vol. 67</w:t>
      </w:r>
      <w:r w:rsidRPr="00082BF8">
        <w:t>, No. 11 pp. 17 - 27 (2024)</w:t>
      </w:r>
    </w:p>
    <w:p w:rsidR="00874B0F" w:rsidRPr="00082BF8" w:rsidRDefault="00874B0F" w:rsidP="00874B0F">
      <w:pPr>
        <w:pStyle w:val="BasicParagraph"/>
        <w:spacing w:line="240" w:lineRule="auto"/>
      </w:pPr>
    </w:p>
    <w:p w:rsidR="00874B0F" w:rsidRDefault="00874B0F" w:rsidP="00874B0F">
      <w:pPr>
        <w:pStyle w:val="Els-Title"/>
        <w:spacing w:before="0" w:after="0" w:line="240" w:lineRule="auto"/>
        <w:contextualSpacing/>
        <w:rPr>
          <w:b/>
          <w:bCs/>
          <w:noProof/>
          <w:sz w:val="24"/>
          <w:szCs w:val="24"/>
          <w:lang w:val="en-GB" w:eastAsia="en-US"/>
        </w:rPr>
      </w:pPr>
      <w:r w:rsidRPr="004B5FCA">
        <w:rPr>
          <w:b/>
          <w:bCs/>
          <w:noProof/>
          <w:sz w:val="24"/>
          <w:szCs w:val="24"/>
          <w:lang w:val="en-GB" w:eastAsia="en-US"/>
        </w:rPr>
        <w:t xml:space="preserve">Metabolic Profiling of </w:t>
      </w:r>
      <w:r w:rsidRPr="004B5FCA">
        <w:rPr>
          <w:b/>
          <w:bCs/>
          <w:i/>
          <w:iCs/>
          <w:noProof/>
          <w:sz w:val="24"/>
          <w:szCs w:val="24"/>
          <w:lang w:val="en-GB" w:eastAsia="en-US"/>
        </w:rPr>
        <w:t>Millingtonia hortensis</w:t>
      </w:r>
      <w:r w:rsidRPr="004B5FCA">
        <w:rPr>
          <w:b/>
          <w:bCs/>
          <w:noProof/>
          <w:sz w:val="24"/>
          <w:szCs w:val="24"/>
          <w:lang w:val="en-GB" w:eastAsia="en-US"/>
        </w:rPr>
        <w:t xml:space="preserve"> L.f. Leaves Using UHPLC-MS/MS and Evaluation of its Antioxidant, Cytotoxic, Anticholinesterase Activities and Molecular Docking</w:t>
      </w:r>
    </w:p>
    <w:p w:rsidR="00874B0F" w:rsidRPr="00082BF8" w:rsidRDefault="00874B0F" w:rsidP="00874B0F">
      <w:pPr>
        <w:pStyle w:val="Els-Author"/>
        <w:rPr>
          <w:lang w:val="en-GB" w:eastAsia="en-US"/>
        </w:rPr>
      </w:pPr>
    </w:p>
    <w:p w:rsidR="00874B0F" w:rsidRPr="003E3FA6" w:rsidRDefault="00874B0F" w:rsidP="00874B0F">
      <w:pPr>
        <w:pStyle w:val="Els-Author"/>
        <w:spacing w:after="0" w:line="240" w:lineRule="auto"/>
        <w:rPr>
          <w:b/>
          <w:bCs/>
          <w:sz w:val="20"/>
        </w:rPr>
      </w:pPr>
      <w:r w:rsidRPr="003E3FA6">
        <w:rPr>
          <w:b/>
          <w:bCs/>
          <w:sz w:val="20"/>
        </w:rPr>
        <w:t>Sohila M. Elnaggar</w:t>
      </w:r>
      <w:r w:rsidRPr="003E3FA6">
        <w:rPr>
          <w:b/>
          <w:bCs/>
          <w:sz w:val="20"/>
          <w:vertAlign w:val="superscript"/>
        </w:rPr>
        <w:t>a</w:t>
      </w:r>
      <w:r w:rsidRPr="003E3FA6">
        <w:rPr>
          <w:b/>
          <w:bCs/>
          <w:sz w:val="20"/>
        </w:rPr>
        <w:t>; Soumaya S. Zaghloul</w:t>
      </w:r>
      <w:r w:rsidRPr="003E3FA6">
        <w:rPr>
          <w:b/>
          <w:bCs/>
          <w:sz w:val="20"/>
          <w:vertAlign w:val="superscript"/>
        </w:rPr>
        <w:t>a</w:t>
      </w:r>
      <w:r w:rsidRPr="003E3FA6">
        <w:rPr>
          <w:b/>
          <w:bCs/>
          <w:sz w:val="20"/>
        </w:rPr>
        <w:t>; Hanaa A. Kassem</w:t>
      </w:r>
      <w:r w:rsidRPr="003E3FA6">
        <w:rPr>
          <w:b/>
          <w:bCs/>
          <w:sz w:val="20"/>
          <w:vertAlign w:val="superscript"/>
        </w:rPr>
        <w:t>b</w:t>
      </w:r>
      <w:r w:rsidRPr="003E3FA6">
        <w:rPr>
          <w:b/>
          <w:bCs/>
          <w:sz w:val="20"/>
        </w:rPr>
        <w:t>; Amira K. El Motayam</w:t>
      </w:r>
      <w:r w:rsidRPr="003E3FA6">
        <w:rPr>
          <w:b/>
          <w:bCs/>
          <w:sz w:val="20"/>
          <w:vertAlign w:val="superscript"/>
        </w:rPr>
        <w:t>b</w:t>
      </w:r>
      <w:r w:rsidRPr="003E3FA6">
        <w:rPr>
          <w:b/>
          <w:bCs/>
          <w:sz w:val="20"/>
        </w:rPr>
        <w:t>*</w:t>
      </w:r>
    </w:p>
    <w:p w:rsidR="00874B0F" w:rsidRPr="009D55F7" w:rsidRDefault="00874B0F" w:rsidP="00874B0F">
      <w:pPr>
        <w:pStyle w:val="Els-Affiliation"/>
        <w:tabs>
          <w:tab w:val="left" w:pos="264"/>
          <w:tab w:val="center" w:pos="4561"/>
        </w:tabs>
        <w:spacing w:after="0" w:line="240" w:lineRule="auto"/>
        <w:jc w:val="left"/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</w:r>
      <w:r w:rsidRPr="009D55F7">
        <w:rPr>
          <w:sz w:val="20"/>
        </w:rPr>
        <w:t xml:space="preserve"> </w:t>
      </w:r>
      <w:r>
        <w:rPr>
          <w:sz w:val="20"/>
          <w:vertAlign w:val="superscript"/>
        </w:rPr>
        <w:t>a</w:t>
      </w:r>
      <w:r w:rsidRPr="009D55F7">
        <w:rPr>
          <w:sz w:val="20"/>
        </w:rPr>
        <w:t>Department of Pharmacognosy, Faculty of Pharmacy, MSA University</w:t>
      </w:r>
      <w:r>
        <w:rPr>
          <w:sz w:val="20"/>
        </w:rPr>
        <w:t>, Cairo, Egypt</w:t>
      </w:r>
    </w:p>
    <w:p w:rsidR="00874B0F" w:rsidRPr="002A099D" w:rsidRDefault="00874B0F" w:rsidP="00874B0F">
      <w:pPr>
        <w:pStyle w:val="Els-Affiliation"/>
        <w:spacing w:after="0" w:line="240" w:lineRule="auto"/>
        <w:rPr>
          <w:sz w:val="20"/>
        </w:rPr>
      </w:pPr>
      <w:r>
        <w:rPr>
          <w:sz w:val="20"/>
          <w:vertAlign w:val="superscript"/>
        </w:rPr>
        <w:t>b</w:t>
      </w:r>
      <w:r w:rsidRPr="009D55F7">
        <w:rPr>
          <w:sz w:val="20"/>
        </w:rPr>
        <w:t>Department of Pharmacognosy, Faculty of Pharmacy, Cairo University</w:t>
      </w:r>
      <w:r>
        <w:rPr>
          <w:sz w:val="20"/>
        </w:rPr>
        <w:t>, Cairo, Egypt</w:t>
      </w:r>
    </w:p>
    <w:p w:rsidR="00874B0F" w:rsidRDefault="00874B0F" w:rsidP="00874B0F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de-DE"/>
        </w:rPr>
      </w:pPr>
    </w:p>
    <w:p w:rsidR="00874B0F" w:rsidRPr="00082BF8" w:rsidRDefault="00874B0F" w:rsidP="00874B0F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de-DE"/>
        </w:rPr>
      </w:pPr>
      <w:r>
        <w:rPr>
          <w:rFonts w:asciiTheme="majorBidi" w:hAnsiTheme="majorBidi" w:cstheme="majorBidi"/>
          <w:b/>
          <w:bCs/>
          <w:sz w:val="24"/>
          <w:szCs w:val="24"/>
          <w:lang w:val="de-DE"/>
        </w:rPr>
        <w:t>Supporting information</w:t>
      </w:r>
    </w:p>
    <w:p w:rsidR="00082BF8" w:rsidRDefault="00082BF8" w:rsidP="004730F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082BF8" w:rsidRDefault="00082BF8" w:rsidP="004730F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F16FCC" w:rsidRPr="00F16FCC" w:rsidRDefault="00874B0F" w:rsidP="004730F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F817E8">
        <w:rPr>
          <w:b/>
          <w:bCs/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7348B32D" wp14:editId="470EC2B4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8005445" cy="4888230"/>
            <wp:effectExtent l="0" t="0" r="0" b="762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8644" cy="48903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0F7D" w:rsidRPr="00590F7D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28B37F74" wp14:editId="092D4CA0">
                <wp:simplePos x="0" y="0"/>
                <wp:positionH relativeFrom="column">
                  <wp:posOffset>7764780</wp:posOffset>
                </wp:positionH>
                <wp:positionV relativeFrom="paragraph">
                  <wp:posOffset>3114675</wp:posOffset>
                </wp:positionV>
                <wp:extent cx="571500" cy="213360"/>
                <wp:effectExtent l="0" t="0" r="19050" b="1524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133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90F7D" w:rsidRPr="004B681E" w:rsidRDefault="00590F7D" w:rsidP="00590F7D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[</w:t>
                            </w:r>
                            <w:r w:rsidRPr="004B68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]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611.4pt;margin-top:245.25pt;width:45pt;height:16.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" filled="f" strokeweight=".5pt">
                <v:textbox>
                  <w:txbxContent>
                    <w:p w:rsidR="00590F7D" w:rsidRPr="004B681E" w:rsidRDefault="00590F7D" w:rsidP="00590F7D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[</w:t>
                      </w:r>
                      <w:r w:rsidRPr="004B68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]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590F7D" w:rsidRPr="00590F7D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9E1548B" wp14:editId="447517BC">
                <wp:simplePos x="0" y="0"/>
                <wp:positionH relativeFrom="column">
                  <wp:posOffset>7780020</wp:posOffset>
                </wp:positionH>
                <wp:positionV relativeFrom="paragraph">
                  <wp:posOffset>3343275</wp:posOffset>
                </wp:positionV>
                <wp:extent cx="228600" cy="167640"/>
                <wp:effectExtent l="38100" t="0" r="19050" b="6096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1676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40F9D78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12.6pt;margin-top:263.25pt;width:18pt;height:13.2pt;flip:x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" strokecolor="black [3200]" strokeweight=".5pt">
                <v:stroke endarrow="block" joinstyle="miter"/>
              </v:shape>
            </w:pict>
          </mc:Fallback>
        </mc:AlternateContent>
      </w:r>
      <w:r w:rsidR="00F219FF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B1C6CD3" wp14:editId="6C87B936">
                <wp:simplePos x="0" y="0"/>
                <wp:positionH relativeFrom="column">
                  <wp:posOffset>3246120</wp:posOffset>
                </wp:positionH>
                <wp:positionV relativeFrom="paragraph">
                  <wp:posOffset>3794760</wp:posOffset>
                </wp:positionV>
                <wp:extent cx="670560" cy="281940"/>
                <wp:effectExtent l="0" t="0" r="15240" b="2286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056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219FF" w:rsidRPr="00F219FF" w:rsidRDefault="00F219FF" w:rsidP="00F219F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F219FF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-</w:t>
                            </w:r>
                            <w:proofErr w:type="spellStart"/>
                            <w:r w:rsidRPr="00F219FF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Glu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27" type="#_x0000_t202" style="position:absolute;left:0;text-align:left;margin-left:255.6pt;margin-top:298.8pt;width:52.8pt;height:22.2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" filled="f" strokeweight=".5pt">
                <v:textbox>
                  <w:txbxContent>
                    <w:p w:rsidR="00F219FF" w:rsidRPr="00F219FF" w:rsidRDefault="00F219FF" w:rsidP="00F219FF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F219FF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-</w:t>
                      </w:r>
                      <w:proofErr w:type="spellStart"/>
                      <w:r w:rsidRPr="00F219FF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Glu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F219FF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DD92F4D" wp14:editId="7FF858FD">
                <wp:simplePos x="0" y="0"/>
                <wp:positionH relativeFrom="column">
                  <wp:posOffset>3139440</wp:posOffset>
                </wp:positionH>
                <wp:positionV relativeFrom="paragraph">
                  <wp:posOffset>4099560</wp:posOffset>
                </wp:positionV>
                <wp:extent cx="289560" cy="388620"/>
                <wp:effectExtent l="38100" t="0" r="34290" b="4953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9560" cy="388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7A5AB7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" o:spid="_x0000_s1026" type="#_x0000_t32" style="position:absolute;margin-left:247.2pt;margin-top:322.8pt;width:22.8pt;height:30.6pt;flip:x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" strokecolor="black [3200]" strokeweight=".5pt">
                <v:stroke endarrow="block" joinstyle="miter"/>
              </v:shape>
            </w:pict>
          </mc:Fallback>
        </mc:AlternateContent>
      </w:r>
      <w:r w:rsidR="00927831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57ACEB4" wp14:editId="0358C5B5">
                <wp:simplePos x="0" y="0"/>
                <wp:positionH relativeFrom="column">
                  <wp:posOffset>6819900</wp:posOffset>
                </wp:positionH>
                <wp:positionV relativeFrom="paragraph">
                  <wp:posOffset>4000500</wp:posOffset>
                </wp:positionV>
                <wp:extent cx="403860" cy="7620"/>
                <wp:effectExtent l="0" t="76200" r="15240" b="8763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E7E2185" id="Straight Arrow Connector 20" o:spid="_x0000_s1026" type="#_x0000_t32" style="position:absolute;margin-left:537pt;margin-top:315pt;width:31.8pt;height:.6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" strokecolor="black [3200]" strokeweight=".5pt">
                <v:stroke endarrow="block" joinstyle="miter"/>
              </v:shape>
            </w:pict>
          </mc:Fallback>
        </mc:AlternateContent>
      </w:r>
      <w:r w:rsidR="00927831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FA55D08" wp14:editId="05EF0986">
                <wp:simplePos x="0" y="0"/>
                <wp:positionH relativeFrom="column">
                  <wp:posOffset>5958840</wp:posOffset>
                </wp:positionH>
                <wp:positionV relativeFrom="paragraph">
                  <wp:posOffset>3863340</wp:posOffset>
                </wp:positionV>
                <wp:extent cx="807720" cy="289560"/>
                <wp:effectExtent l="0" t="0" r="11430" b="1524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772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27831" w:rsidRPr="00927831" w:rsidRDefault="00927831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92783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-284-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28" type="#_x0000_t202" style="position:absolute;left:0;text-align:left;margin-left:469.2pt;margin-top:304.2pt;width:63.6pt;height:22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" filled="f" strokeweight=".5pt">
                <v:textbox>
                  <w:txbxContent>
                    <w:p w:rsidR="00927831" w:rsidRPr="00927831" w:rsidRDefault="00927831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927831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-284-O</w:t>
                      </w:r>
                    </w:p>
                  </w:txbxContent>
                </v:textbox>
              </v:shape>
            </w:pict>
          </mc:Fallback>
        </mc:AlternateContent>
      </w:r>
      <w:r w:rsidR="00927831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E4D18B2" wp14:editId="2EB9354A">
                <wp:simplePos x="0" y="0"/>
                <wp:positionH relativeFrom="column">
                  <wp:posOffset>6736080</wp:posOffset>
                </wp:positionH>
                <wp:positionV relativeFrom="paragraph">
                  <wp:posOffset>853440</wp:posOffset>
                </wp:positionV>
                <wp:extent cx="403860" cy="7620"/>
                <wp:effectExtent l="0" t="76200" r="15240" b="8763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74B3E064" id="Straight Arrow Connector 16" o:spid="_x0000_s1026" type="#_x0000_t32" style="position:absolute;margin-left:530.4pt;margin-top:67.2pt;width:31.8pt;height:.6pt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" strokecolor="black [3200]" strokeweight=".5pt">
                <v:stroke endarrow="block" joinstyle="miter"/>
              </v:shape>
            </w:pict>
          </mc:Fallback>
        </mc:AlternateContent>
      </w:r>
      <w:r w:rsidR="00927831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23E1C72" wp14:editId="73D5FC9B">
                <wp:simplePos x="0" y="0"/>
                <wp:positionH relativeFrom="column">
                  <wp:posOffset>5905500</wp:posOffset>
                </wp:positionH>
                <wp:positionV relativeFrom="paragraph">
                  <wp:posOffset>739140</wp:posOffset>
                </wp:positionV>
                <wp:extent cx="746760" cy="259080"/>
                <wp:effectExtent l="0" t="0" r="15240" b="2667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" cy="259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27831" w:rsidRPr="00927831" w:rsidRDefault="00927831">
                            <w:pPr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</w:pPr>
                            <w:r w:rsidRPr="00927831">
                              <w:rPr>
                                <w:rFonts w:asciiTheme="majorBidi" w:hAnsiTheme="majorBidi" w:cstheme="majorBidi"/>
                              </w:rPr>
                              <w:t>M</w:t>
                            </w:r>
                            <w:r>
                              <w:rPr>
                                <w:rFonts w:asciiTheme="majorBidi" w:hAnsiTheme="majorBidi" w:cstheme="majorBidi"/>
                              </w:rPr>
                              <w:t>-H-CH</w:t>
                            </w:r>
                            <w:r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465pt;margin-top:58.2pt;width:58.8pt;height:20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" fillcolor="white [3201]" strokeweight=".5pt">
                <v:textbox>
                  <w:txbxContent>
                    <w:p w:rsidR="00927831" w:rsidRPr="00927831" w:rsidRDefault="00927831">
                      <w:pPr>
                        <w:rPr>
                          <w:rFonts w:asciiTheme="majorBidi" w:hAnsiTheme="majorBidi" w:cstheme="majorBidi"/>
                          <w:vertAlign w:val="subscript"/>
                        </w:rPr>
                      </w:pPr>
                      <w:r w:rsidRPr="00927831">
                        <w:rPr>
                          <w:rFonts w:asciiTheme="majorBidi" w:hAnsiTheme="majorBidi" w:cstheme="majorBidi"/>
                        </w:rPr>
                        <w:t>M</w:t>
                      </w:r>
                      <w:r>
                        <w:rPr>
                          <w:rFonts w:asciiTheme="majorBidi" w:hAnsiTheme="majorBidi" w:cstheme="majorBidi"/>
                        </w:rPr>
                        <w:t>-H-CH</w:t>
                      </w:r>
                      <w:r>
                        <w:rPr>
                          <w:rFonts w:asciiTheme="majorBidi" w:hAnsiTheme="majorBidi" w:cstheme="majorBidi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0073EB">
        <w:rPr>
          <w:b/>
          <w:bCs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71.4pt;margin-top:42.15pt;width:163.25pt;height:98.4pt;z-index:251686912;mso-position-horizontal-relative:text;mso-position-vertical-relative:text">
            <v:imagedata r:id="rId10" o:title=""/>
            <w10:wrap type="square" side="right"/>
          </v:shape>
          <o:OLEObject Type="Embed" ProgID="ChemDraw.Document.6.0" ShapeID="_x0000_s1026" DrawAspect="Content" ObjectID="_1786365633" r:id="rId11"/>
        </w:pict>
      </w:r>
    </w:p>
    <w:p w:rsidR="00F817E8" w:rsidRPr="00F817E8" w:rsidRDefault="00082BF8" w:rsidP="00010B12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8554CA">
        <w:rPr>
          <w:rFonts w:asciiTheme="majorBidi" w:hAnsiTheme="majorBidi" w:cstheme="majorBidi"/>
          <w:b/>
          <w:bCs/>
          <w:sz w:val="24"/>
          <w:szCs w:val="24"/>
        </w:rPr>
        <w:t>4</w:t>
      </w:r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>:</w:t>
      </w:r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(-) ESI-MS spectrum of identified compound Peak </w:t>
      </w:r>
      <w:r w:rsidR="00F817E8">
        <w:rPr>
          <w:rFonts w:asciiTheme="majorBidi" w:hAnsiTheme="majorBidi" w:cstheme="majorBidi"/>
          <w:b/>
          <w:bCs/>
          <w:sz w:val="24"/>
          <w:szCs w:val="24"/>
        </w:rPr>
        <w:t xml:space="preserve">21 </w:t>
      </w:r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in the total </w:t>
      </w:r>
      <w:proofErr w:type="spellStart"/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>ethanolic</w:t>
      </w:r>
      <w:proofErr w:type="spellEnd"/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extract of </w:t>
      </w:r>
      <w:proofErr w:type="spellStart"/>
      <w:r w:rsidR="00F817E8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>Millingtonia</w:t>
      </w:r>
      <w:proofErr w:type="spellEnd"/>
      <w:r w:rsidR="00F817E8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proofErr w:type="spellStart"/>
      <w:r w:rsidR="00F817E8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>hortensis</w:t>
      </w:r>
      <w:proofErr w:type="spellEnd"/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>L.f</w:t>
      </w:r>
      <w:proofErr w:type="spellEnd"/>
      <w:r w:rsidR="00F817E8" w:rsidRPr="00F817E8">
        <w:rPr>
          <w:rFonts w:asciiTheme="majorBidi" w:hAnsiTheme="majorBidi" w:cstheme="majorBidi"/>
          <w:b/>
          <w:bCs/>
          <w:sz w:val="24"/>
          <w:szCs w:val="24"/>
        </w:rPr>
        <w:t>. leaves</w:t>
      </w:r>
    </w:p>
    <w:p w:rsidR="00F16FCC" w:rsidRPr="00F16FCC" w:rsidRDefault="00590F7D" w:rsidP="00346B4C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590F7D">
        <w:rPr>
          <w:rFonts w:asciiTheme="majorBidi" w:hAnsiTheme="majorBidi" w:cstheme="majorBidi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83F9D52" wp14:editId="6B83450D">
                <wp:simplePos x="0" y="0"/>
                <wp:positionH relativeFrom="column">
                  <wp:posOffset>7597140</wp:posOffset>
                </wp:positionH>
                <wp:positionV relativeFrom="paragraph">
                  <wp:posOffset>1188720</wp:posOffset>
                </wp:positionV>
                <wp:extent cx="449580" cy="7620"/>
                <wp:effectExtent l="0" t="76200" r="26670" b="8763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958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BA8F52A" id="Straight Arrow Connector 8" o:spid="_x0000_s1026" type="#_x0000_t32" style="position:absolute;margin-left:598.2pt;margin-top:93.6pt;width:35.4pt;height:.6pt;flip:y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" strokecolor="black [3200]" strokeweight=".5pt">
                <v:stroke endarrow="block" joinstyle="miter"/>
              </v:shape>
            </w:pict>
          </mc:Fallback>
        </mc:AlternateContent>
      </w:r>
      <w:r w:rsidRPr="00590F7D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5FD0400" wp14:editId="768F4CA3">
                <wp:simplePos x="0" y="0"/>
                <wp:positionH relativeFrom="column">
                  <wp:posOffset>7010400</wp:posOffset>
                </wp:positionH>
                <wp:positionV relativeFrom="paragraph">
                  <wp:posOffset>1074420</wp:posOffset>
                </wp:positionV>
                <wp:extent cx="563880" cy="274320"/>
                <wp:effectExtent l="0" t="0" r="2667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90F7D" w:rsidRPr="004B681E" w:rsidRDefault="00590F7D" w:rsidP="00590F7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4B68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[M-H]</w:t>
                            </w:r>
                            <w:r w:rsidRPr="004B68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left:0;text-align:left;margin-left:552pt;margin-top:84.6pt;width:44.4pt;height:21.6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" fillcolor="white [3201]" strokeweight=".5pt">
                <v:textbox>
                  <w:txbxContent>
                    <w:p w:rsidR="00590F7D" w:rsidRPr="004B681E" w:rsidRDefault="00590F7D" w:rsidP="00590F7D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4B68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[M-H]</w:t>
                      </w:r>
                      <w:r w:rsidRPr="004B681E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F87EB8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27C04D8" wp14:editId="1AD2C76F">
                <wp:simplePos x="0" y="0"/>
                <wp:positionH relativeFrom="column">
                  <wp:posOffset>6568440</wp:posOffset>
                </wp:positionH>
                <wp:positionV relativeFrom="paragraph">
                  <wp:posOffset>3512820</wp:posOffset>
                </wp:positionV>
                <wp:extent cx="0" cy="358140"/>
                <wp:effectExtent l="76200" t="0" r="76200" b="6096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81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2ED1DDC9" id="Straight Arrow Connector 30" o:spid="_x0000_s1026" type="#_x0000_t32" style="position:absolute;margin-left:517.2pt;margin-top:276.6pt;width:0;height:28.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" strokecolor="black [3200]" strokeweight=".5pt">
                <v:stroke endarrow="block" joinstyle="miter"/>
              </v:shape>
            </w:pict>
          </mc:Fallback>
        </mc:AlternateContent>
      </w:r>
      <w:r w:rsidR="00F87EB8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339B5A2" wp14:editId="77F9C630">
                <wp:simplePos x="0" y="0"/>
                <wp:positionH relativeFrom="column">
                  <wp:posOffset>6172200</wp:posOffset>
                </wp:positionH>
                <wp:positionV relativeFrom="paragraph">
                  <wp:posOffset>3268980</wp:posOffset>
                </wp:positionV>
                <wp:extent cx="784860" cy="243840"/>
                <wp:effectExtent l="0" t="0" r="15240" b="2286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4860" cy="243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87EB8" w:rsidRPr="00F87EB8" w:rsidRDefault="00F87EB8" w:rsidP="00F87EB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F87EB8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-COO</w:t>
                            </w:r>
                            <w:r w:rsidRPr="00F87EB8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1" type="#_x0000_t202" style="position:absolute;left:0;text-align:left;margin-left:486pt;margin-top:257.4pt;width:61.8pt;height:19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" fillcolor="white [3201]" strokeweight=".5pt">
                <v:textbox>
                  <w:txbxContent>
                    <w:p w:rsidR="00F87EB8" w:rsidRPr="00F87EB8" w:rsidRDefault="00F87EB8" w:rsidP="00F87EB8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F87EB8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-COO</w:t>
                      </w:r>
                      <w:r w:rsidRPr="00F87EB8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F87EB8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435246F" wp14:editId="45C3A00C">
                <wp:simplePos x="0" y="0"/>
                <wp:positionH relativeFrom="margin">
                  <wp:align>center</wp:align>
                </wp:positionH>
                <wp:positionV relativeFrom="paragraph">
                  <wp:posOffset>3208020</wp:posOffset>
                </wp:positionV>
                <wp:extent cx="594360" cy="22860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360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87EB8" w:rsidRPr="00F87EB8" w:rsidRDefault="00F87EB8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F87EB8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0"/>
                                <w:szCs w:val="20"/>
                              </w:rPr>
                              <w:t>m/z</w:t>
                            </w:r>
                            <w:proofErr w:type="gramEnd"/>
                            <w:r w:rsidR="00F12F94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 xml:space="preserve"> 11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2" type="#_x0000_t202" style="position:absolute;left:0;text-align:left;margin-left:0;margin-top:252.6pt;width:46.8pt;height:18pt;z-index:2517084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" filled="f" stroked="f" strokeweight=".5pt">
                <v:textbox>
                  <w:txbxContent>
                    <w:p w:rsidR="00F87EB8" w:rsidRPr="00F87EB8" w:rsidRDefault="00F87EB8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proofErr w:type="gramStart"/>
                      <w:r w:rsidRPr="00F87EB8">
                        <w:rPr>
                          <w:rFonts w:asciiTheme="majorBidi" w:hAnsiTheme="majorBidi" w:cstheme="majorBidi"/>
                          <w:i/>
                          <w:iCs/>
                          <w:sz w:val="20"/>
                          <w:szCs w:val="20"/>
                        </w:rPr>
                        <w:t>m/z</w:t>
                      </w:r>
                      <w:proofErr w:type="gramEnd"/>
                      <w:r w:rsidR="00F12F94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 xml:space="preserve"> 117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87EB8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CDFD182" wp14:editId="317570AC">
                <wp:simplePos x="0" y="0"/>
                <wp:positionH relativeFrom="column">
                  <wp:posOffset>2865120</wp:posOffset>
                </wp:positionH>
                <wp:positionV relativeFrom="paragraph">
                  <wp:posOffset>2499360</wp:posOffset>
                </wp:positionV>
                <wp:extent cx="640080" cy="28956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87EB8" w:rsidRPr="00F87EB8" w:rsidRDefault="00F87EB8">
                            <w:pP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F87EB8">
                              <w:rPr>
                                <w:rFonts w:asciiTheme="majorBidi" w:hAnsiTheme="majorBidi" w:cstheme="majorBidi"/>
                                <w:i/>
                                <w:iCs/>
                                <w:sz w:val="20"/>
                                <w:szCs w:val="20"/>
                              </w:rPr>
                              <w:t>m/z</w:t>
                            </w:r>
                            <w:proofErr w:type="gramEnd"/>
                            <w:r w:rsidRPr="00F87EB8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 xml:space="preserve"> 15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3" type="#_x0000_t202" style="position:absolute;left:0;text-align:left;margin-left:225.6pt;margin-top:196.8pt;width:50.4pt;height:22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" filled="f" stroked="f" strokeweight=".5pt">
                <v:textbox>
                  <w:txbxContent>
                    <w:p w:rsidR="00F87EB8" w:rsidRPr="00F87EB8" w:rsidRDefault="00F87EB8">
                      <w:pPr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proofErr w:type="gramStart"/>
                      <w:r w:rsidRPr="00F87EB8">
                        <w:rPr>
                          <w:rFonts w:asciiTheme="majorBidi" w:hAnsiTheme="majorBidi" w:cstheme="majorBidi"/>
                          <w:i/>
                          <w:iCs/>
                          <w:sz w:val="20"/>
                          <w:szCs w:val="20"/>
                        </w:rPr>
                        <w:t>m/z</w:t>
                      </w:r>
                      <w:proofErr w:type="gramEnd"/>
                      <w:r w:rsidRPr="00F87EB8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 xml:space="preserve"> 151</w:t>
                      </w:r>
                    </w:p>
                  </w:txbxContent>
                </v:textbox>
              </v:shape>
            </w:pict>
          </mc:Fallback>
        </mc:AlternateContent>
      </w:r>
      <w:r w:rsidR="00F87EB8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170477C" wp14:editId="4B732116">
                <wp:simplePos x="0" y="0"/>
                <wp:positionH relativeFrom="column">
                  <wp:posOffset>3398520</wp:posOffset>
                </wp:positionH>
                <wp:positionV relativeFrom="paragraph">
                  <wp:posOffset>2621280</wp:posOffset>
                </wp:positionV>
                <wp:extent cx="426720" cy="723900"/>
                <wp:effectExtent l="38100" t="76200" r="30480" b="95250"/>
                <wp:wrapNone/>
                <wp:docPr id="26" name="Elb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6720" cy="723900"/>
                        </a:xfrm>
                        <a:prstGeom prst="bent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66F3D6F6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6" o:spid="_x0000_s1026" type="#_x0000_t34" style="position:absolute;margin-left:267.6pt;margin-top:206.4pt;width:33.6pt;height:5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" strokecolor="#ed7d31 [3205]" strokeweight="1pt">
                <v:stroke startarrow="block" endarrow="block"/>
              </v:shape>
            </w:pict>
          </mc:Fallback>
        </mc:AlternateContent>
      </w:r>
      <w:r w:rsidR="000073EB">
        <w:rPr>
          <w:rFonts w:asciiTheme="majorBidi" w:hAnsiTheme="majorBidi" w:cstheme="majorBidi"/>
          <w:noProof/>
          <w:sz w:val="24"/>
          <w:szCs w:val="24"/>
        </w:rPr>
        <w:pict w14:anchorId="537024A8">
          <v:shape id="_x0000_s1030" type="#_x0000_t75" style="position:absolute;left:0;text-align:left;margin-left:207.6pt;margin-top:186.05pt;width:150pt;height:95.75pt;z-index:251705344;mso-position-horizontal-relative:margin;mso-position-vertical-relative:margin">
            <v:imagedata r:id="rId12" o:title=""/>
            <w10:wrap type="square" anchorx="margin" anchory="margin"/>
          </v:shape>
          <o:OLEObject Type="Embed" ProgID="ChemDraw.Document.6.0" ShapeID="_x0000_s1030" DrawAspect="Content" ObjectID="_1786365634" r:id="rId13"/>
        </w:pict>
      </w:r>
      <w:r w:rsidR="000073EB">
        <w:rPr>
          <w:rFonts w:asciiTheme="majorBidi" w:hAnsiTheme="majorBidi" w:cstheme="majorBidi"/>
          <w:noProof/>
          <w:sz w:val="24"/>
          <w:szCs w:val="24"/>
        </w:rPr>
        <w:pict w14:anchorId="537024A8">
          <v:shape id="_x0000_s1027" type="#_x0000_t75" style="position:absolute;left:0;text-align:left;margin-left:55.8pt;margin-top:33.65pt;width:173.4pt;height:110.7pt;z-index:251694080;mso-position-horizontal-relative:margin;mso-position-vertical-relative:margin">
            <v:imagedata r:id="rId12" o:title=""/>
            <w10:wrap type="square" anchorx="margin" anchory="margin"/>
          </v:shape>
          <o:OLEObject Type="Embed" ProgID="ChemDraw.Document.6.0" ShapeID="_x0000_s1027" DrawAspect="Content" ObjectID="_1786365635" r:id="rId14"/>
        </w:pict>
      </w:r>
      <w:r w:rsidR="00F16FCC">
        <w:rPr>
          <w:noProof/>
        </w:rPr>
        <w:drawing>
          <wp:anchor distT="0" distB="0" distL="114300" distR="114300" simplePos="0" relativeHeight="251682816" behindDoc="0" locked="0" layoutInCell="1" allowOverlap="1" wp14:anchorId="1AC915F3" wp14:editId="2F5BB8C3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8437880" cy="5152390"/>
            <wp:effectExtent l="0" t="0" r="127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37880" cy="5152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6B4C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8554CA"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346B4C">
        <w:rPr>
          <w:rFonts w:asciiTheme="majorBidi" w:hAnsiTheme="majorBidi" w:cstheme="majorBidi"/>
          <w:b/>
          <w:bCs/>
          <w:sz w:val="24"/>
          <w:szCs w:val="24"/>
        </w:rPr>
        <w:t>:</w:t>
      </w:r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(-) ESI-MS spectrum of identified compound Peak </w:t>
      </w:r>
      <w:r w:rsidR="00F16FCC">
        <w:rPr>
          <w:rFonts w:asciiTheme="majorBidi" w:hAnsiTheme="majorBidi" w:cstheme="majorBidi"/>
          <w:b/>
          <w:bCs/>
          <w:sz w:val="24"/>
          <w:szCs w:val="24"/>
        </w:rPr>
        <w:t xml:space="preserve">24 </w:t>
      </w:r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in the total </w:t>
      </w:r>
      <w:proofErr w:type="spellStart"/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>ethanolic</w:t>
      </w:r>
      <w:proofErr w:type="spellEnd"/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extract of </w:t>
      </w:r>
      <w:proofErr w:type="spellStart"/>
      <w:r w:rsidR="00F16FCC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>Millingtonia</w:t>
      </w:r>
      <w:proofErr w:type="spellEnd"/>
      <w:r w:rsidR="00F16FCC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proofErr w:type="spellStart"/>
      <w:r w:rsidR="00F16FCC" w:rsidRPr="00F16FCC">
        <w:rPr>
          <w:rFonts w:asciiTheme="majorBidi" w:hAnsiTheme="majorBidi" w:cstheme="majorBidi"/>
          <w:b/>
          <w:bCs/>
          <w:i/>
          <w:iCs/>
          <w:sz w:val="24"/>
          <w:szCs w:val="24"/>
        </w:rPr>
        <w:t>hortensis</w:t>
      </w:r>
      <w:proofErr w:type="spellEnd"/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>L.f</w:t>
      </w:r>
      <w:proofErr w:type="spellEnd"/>
      <w:r w:rsidR="00F16FCC" w:rsidRPr="00F817E8">
        <w:rPr>
          <w:rFonts w:asciiTheme="majorBidi" w:hAnsiTheme="majorBidi" w:cstheme="majorBidi"/>
          <w:b/>
          <w:bCs/>
          <w:sz w:val="24"/>
          <w:szCs w:val="24"/>
        </w:rPr>
        <w:t>. leaves</w:t>
      </w:r>
    </w:p>
    <w:p w:rsidR="00F16FCC" w:rsidRDefault="00590F7D" w:rsidP="00F16FCC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FFE5122" wp14:editId="5A7B7EF5">
                <wp:simplePos x="0" y="0"/>
                <wp:positionH relativeFrom="column">
                  <wp:posOffset>7459980</wp:posOffset>
                </wp:positionH>
                <wp:positionV relativeFrom="paragraph">
                  <wp:posOffset>1882140</wp:posOffset>
                </wp:positionV>
                <wp:extent cx="304800" cy="0"/>
                <wp:effectExtent l="0" t="76200" r="19050" b="952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13BB19C" id="Straight Arrow Connector 10" o:spid="_x0000_s1026" type="#_x0000_t32" style="position:absolute;margin-left:587.4pt;margin-top:148.2pt;width:24pt;height:0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" strokecolor="black [3200]" strokeweight=".5pt">
                <v:stroke endarrow="block" joinstyle="miter"/>
              </v:shape>
            </w:pict>
          </mc:Fallback>
        </mc:AlternateContent>
      </w: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EC275B6" wp14:editId="152AB8DC">
                <wp:simplePos x="0" y="0"/>
                <wp:positionH relativeFrom="column">
                  <wp:posOffset>6827520</wp:posOffset>
                </wp:positionH>
                <wp:positionV relativeFrom="paragraph">
                  <wp:posOffset>1729740</wp:posOffset>
                </wp:positionV>
                <wp:extent cx="609600" cy="266700"/>
                <wp:effectExtent l="0" t="0" r="19050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90F7D" w:rsidRPr="004B681E" w:rsidRDefault="00590F7D" w:rsidP="00590F7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4B68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[M-H]</w:t>
                            </w:r>
                            <w:r w:rsidRPr="004B681E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4" type="#_x0000_t202" style="position:absolute;left:0;text-align:left;margin-left:537.6pt;margin-top:136.2pt;width:48pt;height:21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" fillcolor="white [3201]" strokeweight=".5pt">
                <v:textbox>
                  <w:txbxContent>
                    <w:p w:rsidR="00590F7D" w:rsidRPr="004B681E" w:rsidRDefault="00590F7D" w:rsidP="00590F7D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4B681E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[M-H]</w:t>
                      </w:r>
                      <w:r w:rsidRPr="004B681E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0073EB">
        <w:rPr>
          <w:noProof/>
        </w:rPr>
        <w:pict w14:anchorId="64CF7FAE">
          <v:shape id="_x0000_s1028" type="#_x0000_t75" style="position:absolute;left:0;text-align:left;margin-left:197.8pt;margin-top:30.05pt;width:150.3pt;height:101.55pt;z-index:251696128;mso-position-horizontal-relative:margin;mso-position-vertical-relative:margin">
            <v:imagedata r:id="rId16" o:title=""/>
            <w10:wrap type="square" anchorx="margin" anchory="margin"/>
          </v:shape>
          <o:OLEObject Type="Embed" ProgID="ChemDraw.Document.6.0" ShapeID="_x0000_s1028" DrawAspect="Content" ObjectID="_1786365636" r:id="rId17"/>
        </w:pict>
      </w:r>
      <w:r w:rsidR="007002D8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3029F6C" wp14:editId="36AAC15C">
                <wp:simplePos x="0" y="0"/>
                <wp:positionH relativeFrom="column">
                  <wp:posOffset>2286000</wp:posOffset>
                </wp:positionH>
                <wp:positionV relativeFrom="paragraph">
                  <wp:posOffset>4213860</wp:posOffset>
                </wp:positionV>
                <wp:extent cx="891540" cy="327660"/>
                <wp:effectExtent l="0" t="0" r="22860" b="1524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91540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002D8" w:rsidRPr="007002D8" w:rsidRDefault="007002D8" w:rsidP="007002D8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vertAlign w:val="superscript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M-H-COO</w:t>
                            </w:r>
                            <w:r>
                              <w:rPr>
                                <w:rFonts w:asciiTheme="majorBidi" w:hAnsiTheme="majorBidi" w:cstheme="majorBidi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5" type="#_x0000_t202" style="position:absolute;left:0;text-align:left;margin-left:180pt;margin-top:331.8pt;width:70.2pt;height:25.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" fillcolor="white [3201]" strokeweight=".5pt">
                <v:textbox>
                  <w:txbxContent>
                    <w:p w:rsidR="007002D8" w:rsidRPr="007002D8" w:rsidRDefault="007002D8" w:rsidP="007002D8">
                      <w:pPr>
                        <w:jc w:val="center"/>
                        <w:rPr>
                          <w:rFonts w:asciiTheme="majorBidi" w:hAnsiTheme="majorBidi" w:cstheme="majorBidi"/>
                          <w:vertAlign w:val="superscript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M-H-COO</w:t>
                      </w:r>
                      <w:r>
                        <w:rPr>
                          <w:rFonts w:asciiTheme="majorBidi" w:hAnsiTheme="majorBidi" w:cstheme="majorBidi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7002D8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FC8B911" wp14:editId="6270A86D">
                <wp:simplePos x="0" y="0"/>
                <wp:positionH relativeFrom="column">
                  <wp:posOffset>3230880</wp:posOffset>
                </wp:positionH>
                <wp:positionV relativeFrom="paragraph">
                  <wp:posOffset>4366260</wp:posOffset>
                </wp:positionV>
                <wp:extent cx="403860" cy="7620"/>
                <wp:effectExtent l="0" t="76200" r="15240" b="8763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7D930B77" id="Straight Arrow Connector 25" o:spid="_x0000_s1026" type="#_x0000_t32" style="position:absolute;margin-left:254.4pt;margin-top:343.8pt;width:31.8pt;height:.6pt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  <w:r w:rsidR="007002D8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6FA42FA" wp14:editId="19E84172">
                <wp:simplePos x="0" y="0"/>
                <wp:positionH relativeFrom="column">
                  <wp:posOffset>5661660</wp:posOffset>
                </wp:positionH>
                <wp:positionV relativeFrom="paragraph">
                  <wp:posOffset>1028700</wp:posOffset>
                </wp:positionV>
                <wp:extent cx="403860" cy="7620"/>
                <wp:effectExtent l="0" t="76200" r="15240" b="8763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386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2EA7FD71" id="Straight Arrow Connector 23" o:spid="_x0000_s1026" type="#_x0000_t32" style="position:absolute;margin-left:445.8pt;margin-top:81pt;width:31.8pt;height:.6pt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" strokecolor="black [3200]" strokeweight=".5pt">
                <v:stroke endarrow="block" joinstyle="miter"/>
              </v:shape>
            </w:pict>
          </mc:Fallback>
        </mc:AlternateContent>
      </w:r>
      <w:r w:rsidR="007002D8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E2376F8" wp14:editId="31981004">
                <wp:simplePos x="0" y="0"/>
                <wp:positionH relativeFrom="column">
                  <wp:posOffset>4815840</wp:posOffset>
                </wp:positionH>
                <wp:positionV relativeFrom="paragraph">
                  <wp:posOffset>883920</wp:posOffset>
                </wp:positionV>
                <wp:extent cx="800100" cy="281940"/>
                <wp:effectExtent l="0" t="0" r="19050" b="2286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002D8" w:rsidRPr="007002D8" w:rsidRDefault="007002D8" w:rsidP="007002D8">
                            <w:pPr>
                              <w:jc w:val="center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7002D8">
                              <w:rPr>
                                <w:rFonts w:asciiTheme="majorBidi" w:hAnsiTheme="majorBidi" w:cstheme="majorBidi"/>
                              </w:rPr>
                              <w:t>M-H-H</w:t>
                            </w:r>
                            <w:r w:rsidRPr="007002D8"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2</w:t>
                            </w:r>
                            <w:r w:rsidRPr="007002D8">
                              <w:rPr>
                                <w:rFonts w:asciiTheme="majorBidi" w:hAnsiTheme="majorBidi" w:cstheme="majorBidi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6" type="#_x0000_t202" style="position:absolute;left:0;text-align:left;margin-left:379.2pt;margin-top:69.6pt;width:63pt;height:22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" fillcolor="white [3201]" strokeweight=".5pt">
                <v:textbox>
                  <w:txbxContent>
                    <w:p w:rsidR="007002D8" w:rsidRPr="007002D8" w:rsidRDefault="007002D8" w:rsidP="007002D8">
                      <w:pPr>
                        <w:jc w:val="center"/>
                        <w:rPr>
                          <w:rFonts w:asciiTheme="majorBidi" w:hAnsiTheme="majorBidi" w:cstheme="majorBidi"/>
                        </w:rPr>
                      </w:pPr>
                      <w:r w:rsidRPr="007002D8">
                        <w:rPr>
                          <w:rFonts w:asciiTheme="majorBidi" w:hAnsiTheme="majorBidi" w:cstheme="majorBidi"/>
                        </w:rPr>
                        <w:t>M-H-H</w:t>
                      </w:r>
                      <w:r w:rsidRPr="007002D8">
                        <w:rPr>
                          <w:rFonts w:asciiTheme="majorBidi" w:hAnsiTheme="majorBidi" w:cstheme="majorBidi"/>
                          <w:vertAlign w:val="subscript"/>
                        </w:rPr>
                        <w:t>2</w:t>
                      </w:r>
                      <w:r w:rsidRPr="007002D8">
                        <w:rPr>
                          <w:rFonts w:asciiTheme="majorBidi" w:hAnsiTheme="majorBidi" w:cstheme="majorBidi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F16FCC" w:rsidRPr="00F16FCC" w:rsidRDefault="00F16FCC" w:rsidP="00F16FCC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5F6021">
        <w:rPr>
          <w:noProof/>
          <w:sz w:val="20"/>
          <w:szCs w:val="20"/>
        </w:rPr>
        <w:drawing>
          <wp:anchor distT="0" distB="0" distL="114300" distR="114300" simplePos="0" relativeHeight="251683840" behindDoc="0" locked="0" layoutInCell="1" allowOverlap="1" wp14:anchorId="49DABD04" wp14:editId="67920FA1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8437880" cy="5152390"/>
            <wp:effectExtent l="0" t="0" r="127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37880" cy="5152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6021">
        <w:rPr>
          <w:rFonts w:asciiTheme="majorBidi" w:hAnsiTheme="majorBidi" w:cstheme="majorBidi"/>
          <w:b/>
          <w:bCs/>
          <w:sz w:val="20"/>
          <w:szCs w:val="20"/>
        </w:rPr>
        <w:t xml:space="preserve">Figure </w:t>
      </w:r>
      <w:r w:rsidRPr="005F6021">
        <w:rPr>
          <w:rFonts w:asciiTheme="majorBidi" w:hAnsiTheme="majorBidi" w:cstheme="majorBidi"/>
          <w:b/>
          <w:bCs/>
          <w:sz w:val="20"/>
          <w:szCs w:val="20"/>
        </w:rPr>
        <w:t>(</w:t>
      </w:r>
      <w:r w:rsidR="008554CA" w:rsidRPr="005F6021">
        <w:rPr>
          <w:rFonts w:asciiTheme="majorBidi" w:hAnsiTheme="majorBidi" w:cstheme="majorBidi"/>
          <w:b/>
          <w:bCs/>
          <w:sz w:val="20"/>
          <w:szCs w:val="20"/>
        </w:rPr>
        <w:t>6</w:t>
      </w:r>
      <w:r w:rsidRPr="005F6021">
        <w:rPr>
          <w:rFonts w:asciiTheme="majorBidi" w:hAnsiTheme="majorBidi" w:cstheme="majorBidi"/>
          <w:b/>
          <w:bCs/>
          <w:sz w:val="20"/>
          <w:szCs w:val="20"/>
        </w:rPr>
        <w:t>)</w:t>
      </w:r>
      <w:r w:rsidR="005F6021">
        <w:rPr>
          <w:rFonts w:asciiTheme="majorBidi" w:hAnsiTheme="majorBidi" w:cstheme="majorBidi"/>
          <w:b/>
          <w:bCs/>
          <w:sz w:val="20"/>
          <w:szCs w:val="20"/>
        </w:rPr>
        <w:t>:</w:t>
      </w:r>
      <w:r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(-) ESI-MS spectr</w:t>
      </w:r>
      <w:r w:rsidR="004730FD" w:rsidRPr="005F6021">
        <w:rPr>
          <w:rFonts w:asciiTheme="majorBidi" w:hAnsiTheme="majorBidi" w:cstheme="majorBidi"/>
          <w:b/>
          <w:bCs/>
          <w:sz w:val="20"/>
          <w:szCs w:val="20"/>
        </w:rPr>
        <w:t>um of identified compound Peak 3</w:t>
      </w:r>
      <w:r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in the total </w:t>
      </w:r>
      <w:proofErr w:type="spellStart"/>
      <w:r w:rsidRPr="005F6021">
        <w:rPr>
          <w:rFonts w:asciiTheme="majorBidi" w:hAnsiTheme="majorBidi" w:cstheme="majorBidi"/>
          <w:b/>
          <w:bCs/>
          <w:sz w:val="20"/>
          <w:szCs w:val="20"/>
        </w:rPr>
        <w:t>ethanolic</w:t>
      </w:r>
      <w:proofErr w:type="spellEnd"/>
      <w:r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extract of </w:t>
      </w:r>
      <w:proofErr w:type="spellStart"/>
      <w:r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>Millingtonia</w:t>
      </w:r>
      <w:proofErr w:type="spellEnd"/>
      <w:r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 xml:space="preserve"> </w:t>
      </w:r>
      <w:proofErr w:type="spellStart"/>
      <w:r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>hortensis</w:t>
      </w:r>
      <w:proofErr w:type="spellEnd"/>
      <w:r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proofErr w:type="spellStart"/>
      <w:r w:rsidRPr="005F6021">
        <w:rPr>
          <w:rFonts w:asciiTheme="majorBidi" w:hAnsiTheme="majorBidi" w:cstheme="majorBidi"/>
          <w:b/>
          <w:bCs/>
          <w:sz w:val="20"/>
          <w:szCs w:val="20"/>
        </w:rPr>
        <w:t>L.f</w:t>
      </w:r>
      <w:proofErr w:type="spellEnd"/>
      <w:r w:rsidRPr="005F6021">
        <w:rPr>
          <w:rFonts w:asciiTheme="majorBidi" w:hAnsiTheme="majorBidi" w:cstheme="majorBidi"/>
          <w:b/>
          <w:bCs/>
          <w:sz w:val="20"/>
          <w:szCs w:val="20"/>
        </w:rPr>
        <w:t>. leaves</w:t>
      </w:r>
    </w:p>
    <w:p w:rsidR="00CC5DF3" w:rsidRDefault="00590F7D" w:rsidP="006A012D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C7174D6" wp14:editId="579C36D8">
                <wp:simplePos x="0" y="0"/>
                <wp:positionH relativeFrom="column">
                  <wp:posOffset>7040880</wp:posOffset>
                </wp:positionH>
                <wp:positionV relativeFrom="paragraph">
                  <wp:posOffset>1074420</wp:posOffset>
                </wp:positionV>
                <wp:extent cx="571500" cy="289560"/>
                <wp:effectExtent l="0" t="0" r="19050" b="1524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90F7D" w:rsidRPr="00A815F1" w:rsidRDefault="00590F7D" w:rsidP="00590F7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A815F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[M-H]</w:t>
                            </w:r>
                            <w:r w:rsidRPr="00A815F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7" type="#_x0000_t202" style="position:absolute;left:0;text-align:left;margin-left:554.4pt;margin-top:84.6pt;width:45pt;height:22.8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" fillcolor="white [3201]" strokeweight=".5pt">
                <v:textbox>
                  <w:txbxContent>
                    <w:p w:rsidR="00590F7D" w:rsidRPr="00A815F1" w:rsidRDefault="00590F7D" w:rsidP="00590F7D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A815F1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[M-H]</w:t>
                      </w:r>
                      <w:r w:rsidRPr="00A815F1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82C6871" wp14:editId="7AAF85A6">
                <wp:simplePos x="0" y="0"/>
                <wp:positionH relativeFrom="column">
                  <wp:posOffset>7680960</wp:posOffset>
                </wp:positionH>
                <wp:positionV relativeFrom="paragraph">
                  <wp:posOffset>1203960</wp:posOffset>
                </wp:positionV>
                <wp:extent cx="426720" cy="7620"/>
                <wp:effectExtent l="0" t="76200" r="30480" b="8763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6720" cy="7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6C091BB" id="Straight Arrow Connector 19" o:spid="_x0000_s1026" type="#_x0000_t32" style="position:absolute;margin-left:604.8pt;margin-top:94.8pt;width:33.6pt;height:.6pt;flip: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" strokecolor="black [3200]" strokeweight=".5pt">
                <v:stroke endarrow="block" joinstyle="miter"/>
              </v:shape>
            </w:pict>
          </mc:Fallback>
        </mc:AlternateContent>
      </w:r>
      <w:r w:rsidR="00B86AFB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B63236C" wp14:editId="1E3BAE7D">
                <wp:simplePos x="0" y="0"/>
                <wp:positionH relativeFrom="column">
                  <wp:posOffset>6606540</wp:posOffset>
                </wp:positionH>
                <wp:positionV relativeFrom="paragraph">
                  <wp:posOffset>4198620</wp:posOffset>
                </wp:positionV>
                <wp:extent cx="7620" cy="419100"/>
                <wp:effectExtent l="38100" t="0" r="68580" b="5715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4191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5E1BB5A" id="Straight Arrow Connector 34" o:spid="_x0000_s1026" type="#_x0000_t32" style="position:absolute;margin-left:520.2pt;margin-top:330.6pt;width:.6pt;height:33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" strokecolor="black [3200]" strokeweight=".5pt">
                <v:stroke endarrow="block" joinstyle="miter"/>
              </v:shape>
            </w:pict>
          </mc:Fallback>
        </mc:AlternateContent>
      </w:r>
      <w:r w:rsidR="00B86AFB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A9B1165" wp14:editId="72A1BB49">
                <wp:simplePos x="0" y="0"/>
                <wp:positionH relativeFrom="column">
                  <wp:posOffset>6187440</wp:posOffset>
                </wp:positionH>
                <wp:positionV relativeFrom="paragraph">
                  <wp:posOffset>3878580</wp:posOffset>
                </wp:positionV>
                <wp:extent cx="845820" cy="281940"/>
                <wp:effectExtent l="0" t="0" r="11430" b="2286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820" cy="281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86AFB" w:rsidRPr="00B86AFB" w:rsidRDefault="00B86AFB" w:rsidP="00B86AF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B86AFB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-COO</w:t>
                            </w:r>
                            <w:r w:rsidRPr="00B86AFB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8" type="#_x0000_t202" style="position:absolute;left:0;text-align:left;margin-left:487.2pt;margin-top:305.4pt;width:66.6pt;height:22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" fillcolor="white [3201]" strokeweight=".5pt">
                <v:textbox>
                  <w:txbxContent>
                    <w:p w:rsidR="00B86AFB" w:rsidRPr="00B86AFB" w:rsidRDefault="00B86AFB" w:rsidP="00B86AFB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B86AFB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-COO</w:t>
                      </w:r>
                      <w:r w:rsidRPr="00B86AFB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</w:p>
    <w:p w:rsidR="00F817E8" w:rsidRDefault="000073EB" w:rsidP="006A012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5F6021">
        <w:rPr>
          <w:noProof/>
          <w:sz w:val="20"/>
          <w:szCs w:val="20"/>
        </w:rPr>
        <w:pict w14:anchorId="775B0F2C">
          <v:shape id="_x0000_s1029" type="#_x0000_t75" style="position:absolute;left:0;text-align:left;margin-left:70.8pt;margin-top:87.65pt;width:468pt;height:71.4pt;z-index:251704320;mso-position-horizontal-relative:margin;mso-position-vertical-relative:margin">
            <v:imagedata r:id="rId19" o:title=""/>
            <w10:wrap type="square" anchorx="margin" anchory="margin"/>
          </v:shape>
          <o:OLEObject Type="Embed" ProgID="ChemDraw.Document.6.0" ShapeID="_x0000_s1029" DrawAspect="Content" ObjectID="_1786365637" r:id="rId20"/>
        </w:pict>
      </w:r>
      <w:r w:rsidR="005F6021">
        <w:rPr>
          <w:rFonts w:asciiTheme="majorBidi" w:hAnsiTheme="majorBidi" w:cstheme="majorBidi"/>
          <w:b/>
          <w:bCs/>
          <w:sz w:val="20"/>
          <w:szCs w:val="20"/>
        </w:rPr>
        <w:t xml:space="preserve">Figure </w:t>
      </w:r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(</w:t>
      </w:r>
      <w:r w:rsidR="008554CA" w:rsidRPr="005F6021">
        <w:rPr>
          <w:rFonts w:asciiTheme="majorBidi" w:hAnsiTheme="majorBidi" w:cstheme="majorBidi"/>
          <w:b/>
          <w:bCs/>
          <w:sz w:val="20"/>
          <w:szCs w:val="20"/>
        </w:rPr>
        <w:t>7</w:t>
      </w:r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)</w:t>
      </w:r>
      <w:r w:rsidR="005F6021">
        <w:rPr>
          <w:rFonts w:asciiTheme="majorBidi" w:hAnsiTheme="majorBidi" w:cstheme="majorBidi"/>
          <w:b/>
          <w:bCs/>
          <w:sz w:val="20"/>
          <w:szCs w:val="20"/>
        </w:rPr>
        <w:t xml:space="preserve">: </w:t>
      </w:r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(-) ESI-MS spectrum of identified compound Peak 25 in the total </w:t>
      </w:r>
      <w:proofErr w:type="spellStart"/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ethanolic</w:t>
      </w:r>
      <w:proofErr w:type="spellEnd"/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extract of </w:t>
      </w:r>
      <w:proofErr w:type="spellStart"/>
      <w:r w:rsidR="000D578A"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>Millingtonia</w:t>
      </w:r>
      <w:proofErr w:type="spellEnd"/>
      <w:r w:rsidR="000D578A"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 xml:space="preserve"> </w:t>
      </w:r>
      <w:proofErr w:type="spellStart"/>
      <w:r w:rsidR="000D578A" w:rsidRPr="005F6021">
        <w:rPr>
          <w:rFonts w:asciiTheme="majorBidi" w:hAnsiTheme="majorBidi" w:cstheme="majorBidi"/>
          <w:b/>
          <w:bCs/>
          <w:i/>
          <w:iCs/>
          <w:sz w:val="20"/>
          <w:szCs w:val="20"/>
        </w:rPr>
        <w:t>hortensis</w:t>
      </w:r>
      <w:proofErr w:type="spellEnd"/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proofErr w:type="spellStart"/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L.f</w:t>
      </w:r>
      <w:proofErr w:type="spellEnd"/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. leave</w:t>
      </w:r>
      <w:r w:rsidR="000D578A" w:rsidRPr="005F6021">
        <w:rPr>
          <w:noProof/>
          <w:sz w:val="20"/>
          <w:szCs w:val="20"/>
        </w:rPr>
        <w:drawing>
          <wp:anchor distT="0" distB="0" distL="114300" distR="114300" simplePos="0" relativeHeight="251684864" behindDoc="0" locked="0" layoutInCell="1" allowOverlap="1" wp14:anchorId="0898B0CE" wp14:editId="64C38010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8665845" cy="5291455"/>
            <wp:effectExtent l="0" t="0" r="1905" b="444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5845" cy="5291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578A" w:rsidRPr="005F6021">
        <w:rPr>
          <w:rFonts w:asciiTheme="majorBidi" w:hAnsiTheme="majorBidi" w:cstheme="majorBidi"/>
          <w:b/>
          <w:bCs/>
          <w:sz w:val="20"/>
          <w:szCs w:val="20"/>
        </w:rPr>
        <w:t>s</w:t>
      </w:r>
    </w:p>
    <w:p w:rsidR="000F7BF6" w:rsidRPr="00FE76C1" w:rsidRDefault="00590F7D" w:rsidP="005F6021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206E87F" wp14:editId="4E1227CD">
                <wp:simplePos x="0" y="0"/>
                <wp:positionH relativeFrom="margin">
                  <wp:posOffset>7749540</wp:posOffset>
                </wp:positionH>
                <wp:positionV relativeFrom="paragraph">
                  <wp:posOffset>1348740</wp:posOffset>
                </wp:positionV>
                <wp:extent cx="396240" cy="0"/>
                <wp:effectExtent l="0" t="76200" r="22860" b="9525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624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7C1448B7" id="Straight Arrow Connector 32" o:spid="_x0000_s1026" type="#_x0000_t32" style="position:absolute;margin-left:610.2pt;margin-top:106.2pt;width:31.2pt;height:0;z-index:2517504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" strokecolor="black [3200]" strokeweight=".5pt">
                <v:stroke endarrow="block" joinstyle="miter"/>
                <w10:wrap anchorx="margin"/>
              </v:shape>
            </w:pict>
          </mc:Fallback>
        </mc:AlternateContent>
      </w:r>
      <w:r w:rsidRPr="00590F7D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EBA33FF" wp14:editId="68698258">
                <wp:simplePos x="0" y="0"/>
                <wp:positionH relativeFrom="column">
                  <wp:posOffset>7101840</wp:posOffset>
                </wp:positionH>
                <wp:positionV relativeFrom="paragraph">
                  <wp:posOffset>1219200</wp:posOffset>
                </wp:positionV>
                <wp:extent cx="548640" cy="266700"/>
                <wp:effectExtent l="0" t="0" r="22860" b="1905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90F7D" w:rsidRPr="00A815F1" w:rsidRDefault="00590F7D" w:rsidP="00590F7D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A815F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[M-H]</w:t>
                            </w:r>
                            <w:r w:rsidRPr="00A815F1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9" type="#_x0000_t202" style="position:absolute;left:0;text-align:left;margin-left:559.2pt;margin-top:96pt;width:43.2pt;height:21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" fillcolor="white [3201]" strokeweight=".5pt">
                <v:textbox>
                  <w:txbxContent>
                    <w:p w:rsidR="00590F7D" w:rsidRPr="00A815F1" w:rsidRDefault="00590F7D" w:rsidP="00590F7D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</w:pPr>
                      <w:r w:rsidRPr="00A815F1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[M-H]</w:t>
                      </w:r>
                      <w:r w:rsidRPr="00A815F1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8A2EFA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DB70B65" wp14:editId="41645888">
                <wp:simplePos x="0" y="0"/>
                <wp:positionH relativeFrom="column">
                  <wp:posOffset>3048000</wp:posOffset>
                </wp:positionH>
                <wp:positionV relativeFrom="paragraph">
                  <wp:posOffset>3337560</wp:posOffset>
                </wp:positionV>
                <wp:extent cx="365760" cy="0"/>
                <wp:effectExtent l="0" t="76200" r="15240" b="9525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685DE66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6" o:spid="_x0000_s1026" type="#_x0000_t32" style="position:absolute;margin-left:240pt;margin-top:262.8pt;width:28.8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" strokecolor="black [3200]" strokeweight=".5pt">
                <v:stroke endarrow="block" joinstyle="miter"/>
              </v:shape>
            </w:pict>
          </mc:Fallback>
        </mc:AlternateContent>
      </w:r>
      <w:r w:rsidR="008A2EFA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009F2B5" wp14:editId="6E15477C">
                <wp:simplePos x="0" y="0"/>
                <wp:positionH relativeFrom="column">
                  <wp:posOffset>2324100</wp:posOffset>
                </wp:positionH>
                <wp:positionV relativeFrom="paragraph">
                  <wp:posOffset>3223260</wp:posOffset>
                </wp:positionV>
                <wp:extent cx="716280" cy="289560"/>
                <wp:effectExtent l="0" t="0" r="26670" b="1524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2895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12F94" w:rsidRPr="00F12F94" w:rsidRDefault="00F12F94" w:rsidP="00F12F9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  <w:r w:rsidRPr="00F12F94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M-H-</w:t>
                            </w:r>
                            <w:proofErr w:type="spellStart"/>
                            <w:r w:rsidRPr="00F12F94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  <w:t>Glu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40" type="#_x0000_t202" style="position:absolute;left:0;text-align:left;margin-left:183pt;margin-top:253.8pt;width:56.4pt;height:22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" filled="f" strokeweight=".5pt">
                <v:textbox>
                  <w:txbxContent>
                    <w:p w:rsidR="00F12F94" w:rsidRPr="00F12F94" w:rsidRDefault="00F12F94" w:rsidP="00F12F94">
                      <w:pPr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  <w:r w:rsidRPr="00F12F94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M-H-</w:t>
                      </w:r>
                      <w:proofErr w:type="spellStart"/>
                      <w:r w:rsidRPr="00F12F94"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  <w:t>Glu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0073EB">
        <w:rPr>
          <w:noProof/>
        </w:rPr>
        <w:pict w14:anchorId="3E6A4BA7">
          <v:shape id="_x0000_s1031" type="#_x0000_t75" style="position:absolute;left:0;text-align:left;margin-left:33.6pt;margin-top:12.05pt;width:215.35pt;height:92.95pt;z-index:251714560;mso-position-horizontal-relative:margin;mso-position-vertical-relative:margin">
            <v:imagedata r:id="rId22" o:title=""/>
            <w10:wrap type="square" anchorx="margin" anchory="margin"/>
          </v:shape>
          <o:OLEObject Type="Embed" ProgID="ChemDraw.Document.6.0" ShapeID="_x0000_s1031" DrawAspect="Content" ObjectID="_1786365638" r:id="rId23"/>
        </w:pict>
      </w:r>
      <w:r w:rsidR="008A2EFA" w:rsidRPr="000D578A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1C1C9137" wp14:editId="41A5363E">
            <wp:simplePos x="0" y="0"/>
            <wp:positionH relativeFrom="margin">
              <wp:posOffset>-171450</wp:posOffset>
            </wp:positionH>
            <wp:positionV relativeFrom="margin">
              <wp:posOffset>-281940</wp:posOffset>
            </wp:positionV>
            <wp:extent cx="8571230" cy="5233670"/>
            <wp:effectExtent l="0" t="0" r="1270" b="508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1230" cy="5233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6021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0D578A" w:rsidRPr="000D578A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8554CA">
        <w:rPr>
          <w:rFonts w:asciiTheme="majorBidi" w:hAnsiTheme="majorBidi" w:cstheme="majorBidi"/>
          <w:b/>
          <w:bCs/>
          <w:sz w:val="24"/>
          <w:szCs w:val="24"/>
        </w:rPr>
        <w:t>8</w:t>
      </w:r>
      <w:r w:rsidR="000D578A" w:rsidRPr="000D578A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5F6021">
        <w:rPr>
          <w:rFonts w:asciiTheme="majorBidi" w:hAnsiTheme="majorBidi" w:cstheme="majorBidi"/>
          <w:b/>
          <w:bCs/>
          <w:sz w:val="24"/>
          <w:szCs w:val="24"/>
        </w:rPr>
        <w:t>:</w:t>
      </w:r>
      <w:r w:rsidR="000D578A" w:rsidRPr="000D578A">
        <w:rPr>
          <w:rFonts w:asciiTheme="majorBidi" w:hAnsiTheme="majorBidi" w:cstheme="majorBidi"/>
          <w:b/>
          <w:bCs/>
          <w:sz w:val="24"/>
          <w:szCs w:val="24"/>
        </w:rPr>
        <w:t xml:space="preserve"> (-) ESI-MS spectrum of identified compound Peak 10 in the total </w:t>
      </w:r>
      <w:proofErr w:type="spellStart"/>
      <w:r w:rsidR="000D578A" w:rsidRPr="000D578A">
        <w:rPr>
          <w:rFonts w:asciiTheme="majorBidi" w:hAnsiTheme="majorBidi" w:cstheme="majorBidi"/>
          <w:b/>
          <w:bCs/>
          <w:sz w:val="24"/>
          <w:szCs w:val="24"/>
        </w:rPr>
        <w:t>ethanolic</w:t>
      </w:r>
      <w:proofErr w:type="spellEnd"/>
      <w:r w:rsidR="000D578A" w:rsidRPr="000D578A">
        <w:rPr>
          <w:rFonts w:asciiTheme="majorBidi" w:hAnsiTheme="majorBidi" w:cstheme="majorBidi"/>
          <w:b/>
          <w:bCs/>
          <w:sz w:val="24"/>
          <w:szCs w:val="24"/>
        </w:rPr>
        <w:t xml:space="preserve"> extract of </w:t>
      </w:r>
      <w:proofErr w:type="spellStart"/>
      <w:r w:rsidR="000D578A" w:rsidRPr="000D578A">
        <w:rPr>
          <w:rFonts w:asciiTheme="majorBidi" w:hAnsiTheme="majorBidi" w:cstheme="majorBidi"/>
          <w:b/>
          <w:bCs/>
          <w:i/>
          <w:iCs/>
          <w:sz w:val="24"/>
          <w:szCs w:val="24"/>
        </w:rPr>
        <w:t>Millingtonia</w:t>
      </w:r>
      <w:proofErr w:type="spellEnd"/>
      <w:r w:rsidR="000D578A" w:rsidRPr="000D578A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proofErr w:type="spellStart"/>
      <w:r w:rsidR="000D578A" w:rsidRPr="000D578A">
        <w:rPr>
          <w:rFonts w:asciiTheme="majorBidi" w:hAnsiTheme="majorBidi" w:cstheme="majorBidi"/>
          <w:b/>
          <w:bCs/>
          <w:i/>
          <w:iCs/>
          <w:sz w:val="24"/>
          <w:szCs w:val="24"/>
        </w:rPr>
        <w:t>hortensis</w:t>
      </w:r>
      <w:proofErr w:type="spellEnd"/>
      <w:r w:rsidR="00FE76C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FE76C1">
        <w:rPr>
          <w:rFonts w:asciiTheme="majorBidi" w:hAnsiTheme="majorBidi" w:cstheme="majorBidi"/>
          <w:b/>
          <w:bCs/>
          <w:sz w:val="24"/>
          <w:szCs w:val="24"/>
        </w:rPr>
        <w:t>L.f</w:t>
      </w:r>
      <w:proofErr w:type="spellEnd"/>
      <w:r w:rsidR="00FE76C1">
        <w:rPr>
          <w:rFonts w:asciiTheme="majorBidi" w:hAnsiTheme="majorBidi" w:cstheme="majorBidi"/>
          <w:b/>
          <w:bCs/>
          <w:sz w:val="24"/>
          <w:szCs w:val="24"/>
        </w:rPr>
        <w:t>. leaves</w:t>
      </w:r>
      <w:bookmarkStart w:id="0" w:name="_GoBack"/>
      <w:bookmarkEnd w:id="0"/>
    </w:p>
    <w:sectPr w:rsidR="000F7BF6" w:rsidRPr="00FE76C1" w:rsidSect="00FE76C1">
      <w:footerReference w:type="default" r:id="rId25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73EB" w:rsidRDefault="000073EB" w:rsidP="00095555">
      <w:pPr>
        <w:spacing w:after="0" w:line="240" w:lineRule="auto"/>
      </w:pPr>
      <w:r>
        <w:separator/>
      </w:r>
    </w:p>
  </w:endnote>
  <w:endnote w:type="continuationSeparator" w:id="0">
    <w:p w:rsidR="000073EB" w:rsidRDefault="000073EB" w:rsidP="00095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46922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27831" w:rsidRDefault="00927831" w:rsidP="008A2EF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602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73EB" w:rsidRDefault="000073EB" w:rsidP="00095555">
      <w:pPr>
        <w:spacing w:after="0" w:line="240" w:lineRule="auto"/>
      </w:pPr>
      <w:r>
        <w:separator/>
      </w:r>
    </w:p>
  </w:footnote>
  <w:footnote w:type="continuationSeparator" w:id="0">
    <w:p w:rsidR="000073EB" w:rsidRDefault="000073EB" w:rsidP="000955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D6992"/>
    <w:multiLevelType w:val="hybridMultilevel"/>
    <w:tmpl w:val="97A4D678"/>
    <w:lvl w:ilvl="0" w:tplc="215668C2">
      <w:start w:val="69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7E6A52"/>
    <w:multiLevelType w:val="hybridMultilevel"/>
    <w:tmpl w:val="D41019D6"/>
    <w:lvl w:ilvl="0" w:tplc="E9AE8044">
      <w:start w:val="2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F427BE"/>
    <w:multiLevelType w:val="hybridMultilevel"/>
    <w:tmpl w:val="D868C130"/>
    <w:lvl w:ilvl="0" w:tplc="EDDCB07C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B571F1"/>
    <w:multiLevelType w:val="hybridMultilevel"/>
    <w:tmpl w:val="18F848A2"/>
    <w:lvl w:ilvl="0" w:tplc="C2EA0F32">
      <w:start w:val="1"/>
      <w:numFmt w:val="upperLetter"/>
      <w:lvlText w:val="%1-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E2127"/>
    <w:multiLevelType w:val="hybridMultilevel"/>
    <w:tmpl w:val="A894C27C"/>
    <w:lvl w:ilvl="0" w:tplc="E81E5900">
      <w:start w:val="1"/>
      <w:numFmt w:val="lowerLetter"/>
      <w:lvlText w:val="(%1)"/>
      <w:lvlJc w:val="left"/>
      <w:pPr>
        <w:ind w:left="29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5">
    <w:nsid w:val="2C667759"/>
    <w:multiLevelType w:val="multilevel"/>
    <w:tmpl w:val="46F0FBAC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  <w:b/>
        <w:sz w:val="24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  <w:b/>
        <w:sz w:val="24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  <w:b/>
        <w:i w:val="0"/>
        <w:iCs w:val="0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b/>
        <w:sz w:val="24"/>
      </w:rPr>
    </w:lvl>
  </w:abstractNum>
  <w:abstractNum w:abstractNumId="6">
    <w:nsid w:val="2E02407D"/>
    <w:multiLevelType w:val="multilevel"/>
    <w:tmpl w:val="CDB2A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32C207AE"/>
    <w:multiLevelType w:val="multilevel"/>
    <w:tmpl w:val="A3463AD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8">
    <w:nsid w:val="33AA2D8B"/>
    <w:multiLevelType w:val="hybridMultilevel"/>
    <w:tmpl w:val="A6D85D2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47E7387"/>
    <w:multiLevelType w:val="multilevel"/>
    <w:tmpl w:val="CDB2A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0">
    <w:nsid w:val="3BED2900"/>
    <w:multiLevelType w:val="multilevel"/>
    <w:tmpl w:val="5F60709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48F34D5A"/>
    <w:multiLevelType w:val="multilevel"/>
    <w:tmpl w:val="1FAA0E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>
    <w:nsid w:val="589109B4"/>
    <w:multiLevelType w:val="multilevel"/>
    <w:tmpl w:val="9B8609F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  <w:bCs/>
        <w:sz w:val="24"/>
        <w:szCs w:val="24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  <w:bCs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3">
    <w:nsid w:val="5E867418"/>
    <w:multiLevelType w:val="hybridMultilevel"/>
    <w:tmpl w:val="18F848A2"/>
    <w:lvl w:ilvl="0" w:tplc="C2EA0F32">
      <w:start w:val="1"/>
      <w:numFmt w:val="upperLetter"/>
      <w:lvlText w:val="%1-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02218A"/>
    <w:multiLevelType w:val="multilevel"/>
    <w:tmpl w:val="D92CE8A4"/>
    <w:lvl w:ilvl="0">
      <w:start w:val="30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878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68985592"/>
    <w:multiLevelType w:val="hybridMultilevel"/>
    <w:tmpl w:val="3B6E67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855065"/>
    <w:multiLevelType w:val="multilevel"/>
    <w:tmpl w:val="E0408604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  <w:sz w:val="24"/>
      </w:rPr>
    </w:lvl>
    <w:lvl w:ilvl="1">
      <w:start w:val="3"/>
      <w:numFmt w:val="decimal"/>
      <w:lvlText w:val="%1.%2"/>
      <w:lvlJc w:val="left"/>
      <w:pPr>
        <w:ind w:left="480" w:hanging="480"/>
      </w:pPr>
      <w:rPr>
        <w:rFonts w:hint="default"/>
        <w:sz w:val="24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sz w:val="24"/>
      </w:rPr>
    </w:lvl>
  </w:abstractNum>
  <w:abstractNum w:abstractNumId="17">
    <w:nsid w:val="72D7749A"/>
    <w:multiLevelType w:val="hybridMultilevel"/>
    <w:tmpl w:val="408EF404"/>
    <w:lvl w:ilvl="0" w:tplc="E9DE8004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6E751A"/>
    <w:multiLevelType w:val="hybridMultilevel"/>
    <w:tmpl w:val="1CBEF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A5449B7"/>
    <w:multiLevelType w:val="multilevel"/>
    <w:tmpl w:val="CDB2AC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0">
    <w:nsid w:val="7E0608BC"/>
    <w:multiLevelType w:val="hybridMultilevel"/>
    <w:tmpl w:val="6B9A53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E653A10"/>
    <w:multiLevelType w:val="multilevel"/>
    <w:tmpl w:val="1FAA0E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19"/>
  </w:num>
  <w:num w:numId="2">
    <w:abstractNumId w:val="8"/>
  </w:num>
  <w:num w:numId="3">
    <w:abstractNumId w:val="21"/>
  </w:num>
  <w:num w:numId="4">
    <w:abstractNumId w:val="10"/>
  </w:num>
  <w:num w:numId="5">
    <w:abstractNumId w:val="11"/>
  </w:num>
  <w:num w:numId="6">
    <w:abstractNumId w:val="18"/>
  </w:num>
  <w:num w:numId="7">
    <w:abstractNumId w:val="20"/>
  </w:num>
  <w:num w:numId="8">
    <w:abstractNumId w:val="1"/>
  </w:num>
  <w:num w:numId="9">
    <w:abstractNumId w:val="16"/>
  </w:num>
  <w:num w:numId="10">
    <w:abstractNumId w:val="5"/>
  </w:num>
  <w:num w:numId="11">
    <w:abstractNumId w:val="2"/>
  </w:num>
  <w:num w:numId="12">
    <w:abstractNumId w:val="3"/>
  </w:num>
  <w:num w:numId="13">
    <w:abstractNumId w:val="0"/>
  </w:num>
  <w:num w:numId="14">
    <w:abstractNumId w:val="13"/>
  </w:num>
  <w:num w:numId="15">
    <w:abstractNumId w:val="7"/>
  </w:num>
  <w:num w:numId="16">
    <w:abstractNumId w:val="14"/>
  </w:num>
  <w:num w:numId="17">
    <w:abstractNumId w:val="15"/>
  </w:num>
  <w:num w:numId="18">
    <w:abstractNumId w:val="17"/>
  </w:num>
  <w:num w:numId="19">
    <w:abstractNumId w:val="12"/>
  </w:num>
  <w:num w:numId="20">
    <w:abstractNumId w:val="9"/>
  </w:num>
  <w:num w:numId="21">
    <w:abstractNumId w:val="4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9se2vxvct25d8eesv652w0waexxsvrsz5d5&quot;&gt;My EndNote Library&lt;record-ids&gt;&lt;item&gt;50&lt;/item&gt;&lt;item&gt;73&lt;/item&gt;&lt;item&gt;74&lt;/item&gt;&lt;/record-ids&gt;&lt;/item&gt;&lt;/Libraries&gt;"/>
  </w:docVars>
  <w:rsids>
    <w:rsidRoot w:val="00210F88"/>
    <w:rsid w:val="000073EB"/>
    <w:rsid w:val="00010350"/>
    <w:rsid w:val="00010B12"/>
    <w:rsid w:val="0001111E"/>
    <w:rsid w:val="00020F1B"/>
    <w:rsid w:val="00023AF6"/>
    <w:rsid w:val="00033E1E"/>
    <w:rsid w:val="0003464A"/>
    <w:rsid w:val="00040F6C"/>
    <w:rsid w:val="000663EE"/>
    <w:rsid w:val="00066F3B"/>
    <w:rsid w:val="00075C16"/>
    <w:rsid w:val="00082BF8"/>
    <w:rsid w:val="0008382B"/>
    <w:rsid w:val="00084E84"/>
    <w:rsid w:val="00095555"/>
    <w:rsid w:val="000A5D06"/>
    <w:rsid w:val="000B0B3C"/>
    <w:rsid w:val="000B5E39"/>
    <w:rsid w:val="000C20DC"/>
    <w:rsid w:val="000C7396"/>
    <w:rsid w:val="000C7398"/>
    <w:rsid w:val="000D18AA"/>
    <w:rsid w:val="000D384D"/>
    <w:rsid w:val="000D578A"/>
    <w:rsid w:val="000E4EE7"/>
    <w:rsid w:val="000F0398"/>
    <w:rsid w:val="000F7BF6"/>
    <w:rsid w:val="0010081D"/>
    <w:rsid w:val="00100AC1"/>
    <w:rsid w:val="00107C9B"/>
    <w:rsid w:val="00117570"/>
    <w:rsid w:val="00131D95"/>
    <w:rsid w:val="00132EA1"/>
    <w:rsid w:val="0013540C"/>
    <w:rsid w:val="00143C1D"/>
    <w:rsid w:val="001522F4"/>
    <w:rsid w:val="0015366B"/>
    <w:rsid w:val="00155B69"/>
    <w:rsid w:val="0016228A"/>
    <w:rsid w:val="00171B1D"/>
    <w:rsid w:val="001758BF"/>
    <w:rsid w:val="00175B8D"/>
    <w:rsid w:val="00177798"/>
    <w:rsid w:val="00193626"/>
    <w:rsid w:val="00193D65"/>
    <w:rsid w:val="00196A66"/>
    <w:rsid w:val="001A021D"/>
    <w:rsid w:val="001A41CD"/>
    <w:rsid w:val="001C137C"/>
    <w:rsid w:val="001D0AFE"/>
    <w:rsid w:val="001D1490"/>
    <w:rsid w:val="001D65B4"/>
    <w:rsid w:val="001E7A34"/>
    <w:rsid w:val="001F05C6"/>
    <w:rsid w:val="001F38D6"/>
    <w:rsid w:val="001F61AB"/>
    <w:rsid w:val="00210F88"/>
    <w:rsid w:val="002146B0"/>
    <w:rsid w:val="002558CA"/>
    <w:rsid w:val="00256A31"/>
    <w:rsid w:val="00262874"/>
    <w:rsid w:val="00266CCF"/>
    <w:rsid w:val="002853C4"/>
    <w:rsid w:val="00290089"/>
    <w:rsid w:val="00292559"/>
    <w:rsid w:val="002A546D"/>
    <w:rsid w:val="002A6B35"/>
    <w:rsid w:val="002C295D"/>
    <w:rsid w:val="002C6995"/>
    <w:rsid w:val="002C6B55"/>
    <w:rsid w:val="002C794C"/>
    <w:rsid w:val="002E0A9E"/>
    <w:rsid w:val="002F3CAA"/>
    <w:rsid w:val="002F3F9E"/>
    <w:rsid w:val="002F7DE4"/>
    <w:rsid w:val="003134F1"/>
    <w:rsid w:val="00324C3E"/>
    <w:rsid w:val="00345E12"/>
    <w:rsid w:val="00346B4C"/>
    <w:rsid w:val="00347E73"/>
    <w:rsid w:val="00373CD1"/>
    <w:rsid w:val="00377A7B"/>
    <w:rsid w:val="0039468F"/>
    <w:rsid w:val="003B3089"/>
    <w:rsid w:val="003B65CD"/>
    <w:rsid w:val="003C6B95"/>
    <w:rsid w:val="003C7782"/>
    <w:rsid w:val="003D58DC"/>
    <w:rsid w:val="003E17EC"/>
    <w:rsid w:val="003E1F8D"/>
    <w:rsid w:val="003E3B41"/>
    <w:rsid w:val="003E52B1"/>
    <w:rsid w:val="003E6216"/>
    <w:rsid w:val="003F6FB4"/>
    <w:rsid w:val="004052A1"/>
    <w:rsid w:val="004238D4"/>
    <w:rsid w:val="0043464E"/>
    <w:rsid w:val="00464EAE"/>
    <w:rsid w:val="004672EC"/>
    <w:rsid w:val="004730FD"/>
    <w:rsid w:val="00477FC7"/>
    <w:rsid w:val="00484AC5"/>
    <w:rsid w:val="00484C93"/>
    <w:rsid w:val="00490C7B"/>
    <w:rsid w:val="00491912"/>
    <w:rsid w:val="004A3501"/>
    <w:rsid w:val="004A52CC"/>
    <w:rsid w:val="004F055C"/>
    <w:rsid w:val="00545D93"/>
    <w:rsid w:val="005539CA"/>
    <w:rsid w:val="00555047"/>
    <w:rsid w:val="00555F43"/>
    <w:rsid w:val="0055745A"/>
    <w:rsid w:val="00557A62"/>
    <w:rsid w:val="005600A0"/>
    <w:rsid w:val="005621F1"/>
    <w:rsid w:val="005656BB"/>
    <w:rsid w:val="005751ED"/>
    <w:rsid w:val="00582075"/>
    <w:rsid w:val="00582550"/>
    <w:rsid w:val="0058269F"/>
    <w:rsid w:val="0058744E"/>
    <w:rsid w:val="00590F7D"/>
    <w:rsid w:val="005946FB"/>
    <w:rsid w:val="005A0E34"/>
    <w:rsid w:val="005B1CEF"/>
    <w:rsid w:val="005B2601"/>
    <w:rsid w:val="005B30D8"/>
    <w:rsid w:val="005C169D"/>
    <w:rsid w:val="005C2D73"/>
    <w:rsid w:val="005D0687"/>
    <w:rsid w:val="005D1ABF"/>
    <w:rsid w:val="005D423E"/>
    <w:rsid w:val="005E0A53"/>
    <w:rsid w:val="005F6021"/>
    <w:rsid w:val="00614352"/>
    <w:rsid w:val="00622170"/>
    <w:rsid w:val="00622EE3"/>
    <w:rsid w:val="00632444"/>
    <w:rsid w:val="00654FDC"/>
    <w:rsid w:val="006604F8"/>
    <w:rsid w:val="006650B7"/>
    <w:rsid w:val="0066611D"/>
    <w:rsid w:val="00674F8A"/>
    <w:rsid w:val="006752E3"/>
    <w:rsid w:val="00675778"/>
    <w:rsid w:val="00676EFD"/>
    <w:rsid w:val="00677C86"/>
    <w:rsid w:val="00685749"/>
    <w:rsid w:val="006859CB"/>
    <w:rsid w:val="00690339"/>
    <w:rsid w:val="006A012D"/>
    <w:rsid w:val="006A63BA"/>
    <w:rsid w:val="006C1F30"/>
    <w:rsid w:val="006C5C69"/>
    <w:rsid w:val="006D4230"/>
    <w:rsid w:val="006D7F96"/>
    <w:rsid w:val="006E1252"/>
    <w:rsid w:val="006F08CF"/>
    <w:rsid w:val="006F3D66"/>
    <w:rsid w:val="007002D8"/>
    <w:rsid w:val="007046DD"/>
    <w:rsid w:val="00710B82"/>
    <w:rsid w:val="00714C75"/>
    <w:rsid w:val="00720D64"/>
    <w:rsid w:val="007224EA"/>
    <w:rsid w:val="0073270A"/>
    <w:rsid w:val="007544AD"/>
    <w:rsid w:val="00757749"/>
    <w:rsid w:val="007618AC"/>
    <w:rsid w:val="00761DCC"/>
    <w:rsid w:val="00773F29"/>
    <w:rsid w:val="0077725B"/>
    <w:rsid w:val="007777B7"/>
    <w:rsid w:val="00777B7A"/>
    <w:rsid w:val="00786EEC"/>
    <w:rsid w:val="007934F6"/>
    <w:rsid w:val="00795234"/>
    <w:rsid w:val="0079763A"/>
    <w:rsid w:val="007A3739"/>
    <w:rsid w:val="007A4E2D"/>
    <w:rsid w:val="007A7091"/>
    <w:rsid w:val="007B6110"/>
    <w:rsid w:val="007B7E08"/>
    <w:rsid w:val="007C4128"/>
    <w:rsid w:val="007C7BC3"/>
    <w:rsid w:val="007D5657"/>
    <w:rsid w:val="007E51A7"/>
    <w:rsid w:val="007E6748"/>
    <w:rsid w:val="007F44EF"/>
    <w:rsid w:val="008006C5"/>
    <w:rsid w:val="0082612C"/>
    <w:rsid w:val="00827F32"/>
    <w:rsid w:val="008305A7"/>
    <w:rsid w:val="0083114D"/>
    <w:rsid w:val="00840AE2"/>
    <w:rsid w:val="00844173"/>
    <w:rsid w:val="008554CA"/>
    <w:rsid w:val="008642E7"/>
    <w:rsid w:val="00874B0F"/>
    <w:rsid w:val="008818EB"/>
    <w:rsid w:val="0089050E"/>
    <w:rsid w:val="00891E2D"/>
    <w:rsid w:val="0089450D"/>
    <w:rsid w:val="008A2EFA"/>
    <w:rsid w:val="008A6784"/>
    <w:rsid w:val="008B1485"/>
    <w:rsid w:val="008B550E"/>
    <w:rsid w:val="008C2A75"/>
    <w:rsid w:val="008C454E"/>
    <w:rsid w:val="008C50D3"/>
    <w:rsid w:val="008F2637"/>
    <w:rsid w:val="008F2F57"/>
    <w:rsid w:val="008F4A12"/>
    <w:rsid w:val="009133A8"/>
    <w:rsid w:val="00923E7B"/>
    <w:rsid w:val="00924FB5"/>
    <w:rsid w:val="00927831"/>
    <w:rsid w:val="00946D9E"/>
    <w:rsid w:val="00952174"/>
    <w:rsid w:val="00965FCE"/>
    <w:rsid w:val="00985F4F"/>
    <w:rsid w:val="009865D0"/>
    <w:rsid w:val="009B3728"/>
    <w:rsid w:val="009B432C"/>
    <w:rsid w:val="009B751E"/>
    <w:rsid w:val="009D2F40"/>
    <w:rsid w:val="009F07DC"/>
    <w:rsid w:val="009F5EFA"/>
    <w:rsid w:val="009F7B2E"/>
    <w:rsid w:val="00A008DC"/>
    <w:rsid w:val="00A02332"/>
    <w:rsid w:val="00A0431E"/>
    <w:rsid w:val="00A25A0B"/>
    <w:rsid w:val="00A26CDC"/>
    <w:rsid w:val="00A32DC3"/>
    <w:rsid w:val="00A33DB3"/>
    <w:rsid w:val="00A61D10"/>
    <w:rsid w:val="00A706D3"/>
    <w:rsid w:val="00A96E6A"/>
    <w:rsid w:val="00AA303B"/>
    <w:rsid w:val="00AA666D"/>
    <w:rsid w:val="00AD325D"/>
    <w:rsid w:val="00AD3D71"/>
    <w:rsid w:val="00AE190E"/>
    <w:rsid w:val="00AE2F23"/>
    <w:rsid w:val="00B00851"/>
    <w:rsid w:val="00B344C7"/>
    <w:rsid w:val="00B34C37"/>
    <w:rsid w:val="00B36432"/>
    <w:rsid w:val="00B37AA1"/>
    <w:rsid w:val="00B400ED"/>
    <w:rsid w:val="00B63E5B"/>
    <w:rsid w:val="00B74B15"/>
    <w:rsid w:val="00B77638"/>
    <w:rsid w:val="00B86AFB"/>
    <w:rsid w:val="00BA1E6B"/>
    <w:rsid w:val="00BA3951"/>
    <w:rsid w:val="00BB22DB"/>
    <w:rsid w:val="00BB29AF"/>
    <w:rsid w:val="00BB728A"/>
    <w:rsid w:val="00BC138D"/>
    <w:rsid w:val="00BC4595"/>
    <w:rsid w:val="00BC6216"/>
    <w:rsid w:val="00BD1AC8"/>
    <w:rsid w:val="00BD6A43"/>
    <w:rsid w:val="00BE129B"/>
    <w:rsid w:val="00BF5449"/>
    <w:rsid w:val="00BF6C54"/>
    <w:rsid w:val="00BF73AA"/>
    <w:rsid w:val="00C01D8F"/>
    <w:rsid w:val="00C109A0"/>
    <w:rsid w:val="00C10E41"/>
    <w:rsid w:val="00C20158"/>
    <w:rsid w:val="00C26B2C"/>
    <w:rsid w:val="00C31563"/>
    <w:rsid w:val="00C34B47"/>
    <w:rsid w:val="00C50CA9"/>
    <w:rsid w:val="00C555A5"/>
    <w:rsid w:val="00C63EDE"/>
    <w:rsid w:val="00C705B3"/>
    <w:rsid w:val="00C841A8"/>
    <w:rsid w:val="00C843B8"/>
    <w:rsid w:val="00C90122"/>
    <w:rsid w:val="00C92069"/>
    <w:rsid w:val="00CC053B"/>
    <w:rsid w:val="00CC5DF3"/>
    <w:rsid w:val="00CE213A"/>
    <w:rsid w:val="00CE6F89"/>
    <w:rsid w:val="00CF2C3F"/>
    <w:rsid w:val="00D0711D"/>
    <w:rsid w:val="00D1175A"/>
    <w:rsid w:val="00D139C8"/>
    <w:rsid w:val="00D15163"/>
    <w:rsid w:val="00D21326"/>
    <w:rsid w:val="00D23EF3"/>
    <w:rsid w:val="00D3129A"/>
    <w:rsid w:val="00D33104"/>
    <w:rsid w:val="00D509C8"/>
    <w:rsid w:val="00D62A44"/>
    <w:rsid w:val="00D7038B"/>
    <w:rsid w:val="00D77524"/>
    <w:rsid w:val="00D86A32"/>
    <w:rsid w:val="00D9054F"/>
    <w:rsid w:val="00D94178"/>
    <w:rsid w:val="00D94796"/>
    <w:rsid w:val="00DA2496"/>
    <w:rsid w:val="00DB0051"/>
    <w:rsid w:val="00DB27BF"/>
    <w:rsid w:val="00DB4EC1"/>
    <w:rsid w:val="00DB7A65"/>
    <w:rsid w:val="00DD180B"/>
    <w:rsid w:val="00E01FDF"/>
    <w:rsid w:val="00E074F9"/>
    <w:rsid w:val="00E142B9"/>
    <w:rsid w:val="00E14434"/>
    <w:rsid w:val="00E43403"/>
    <w:rsid w:val="00E46A9F"/>
    <w:rsid w:val="00E66E72"/>
    <w:rsid w:val="00E80740"/>
    <w:rsid w:val="00E83635"/>
    <w:rsid w:val="00E96831"/>
    <w:rsid w:val="00EA60B5"/>
    <w:rsid w:val="00EE53A7"/>
    <w:rsid w:val="00EF1879"/>
    <w:rsid w:val="00EF47EA"/>
    <w:rsid w:val="00EF70B6"/>
    <w:rsid w:val="00F12F94"/>
    <w:rsid w:val="00F16FCC"/>
    <w:rsid w:val="00F219FF"/>
    <w:rsid w:val="00F40CAA"/>
    <w:rsid w:val="00F53294"/>
    <w:rsid w:val="00F653E6"/>
    <w:rsid w:val="00F71829"/>
    <w:rsid w:val="00F817E8"/>
    <w:rsid w:val="00F87EB8"/>
    <w:rsid w:val="00F91013"/>
    <w:rsid w:val="00FA1456"/>
    <w:rsid w:val="00FA2C01"/>
    <w:rsid w:val="00FE029C"/>
    <w:rsid w:val="00FE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F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0F8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10F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link w:val="DefaultChar"/>
    <w:rsid w:val="00210F8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210F8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10F8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210F88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10F88"/>
    <w:rPr>
      <w:rFonts w:ascii="Calibri" w:hAnsi="Calibri" w:cs="Calibri"/>
      <w:noProof/>
    </w:rPr>
  </w:style>
  <w:style w:type="character" w:customStyle="1" w:styleId="DefaultChar">
    <w:name w:val="Default Char"/>
    <w:basedOn w:val="DefaultParagraphFont"/>
    <w:link w:val="Default"/>
    <w:rsid w:val="00C555A5"/>
    <w:rPr>
      <w:rFonts w:ascii="Times New Roman" w:hAnsi="Times New Roman" w:cs="Times New Roman"/>
      <w:color w:val="000000"/>
      <w:sz w:val="24"/>
      <w:szCs w:val="24"/>
    </w:rPr>
  </w:style>
  <w:style w:type="table" w:customStyle="1" w:styleId="GridTable6ColorfulAccent5">
    <w:name w:val="Grid Table 6 Colorful Accent 5"/>
    <w:basedOn w:val="TableNormal"/>
    <w:uiPriority w:val="51"/>
    <w:rsid w:val="00177798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GridTable3">
    <w:name w:val="Grid Table 3"/>
    <w:basedOn w:val="TableNormal"/>
    <w:uiPriority w:val="48"/>
    <w:rsid w:val="0017779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GridTable5DarkAccent5">
    <w:name w:val="Grid Table 5 Dark Accent 5"/>
    <w:basedOn w:val="TableNormal"/>
    <w:uiPriority w:val="50"/>
    <w:rsid w:val="00373CD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ListTable1Light">
    <w:name w:val="List Table 1 Light"/>
    <w:basedOn w:val="TableNormal"/>
    <w:uiPriority w:val="46"/>
    <w:rsid w:val="00373CD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eGrid">
    <w:name w:val="Table Grid"/>
    <w:basedOn w:val="TableNormal"/>
    <w:uiPriority w:val="59"/>
    <w:rsid w:val="005874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5">
    <w:name w:val="Plain Table 5"/>
    <w:basedOn w:val="TableNormal"/>
    <w:uiPriority w:val="45"/>
    <w:rsid w:val="007E6748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095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5555"/>
  </w:style>
  <w:style w:type="paragraph" w:styleId="Footer">
    <w:name w:val="footer"/>
    <w:basedOn w:val="Normal"/>
    <w:link w:val="FooterChar"/>
    <w:uiPriority w:val="99"/>
    <w:unhideWhenUsed/>
    <w:rsid w:val="00095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5555"/>
  </w:style>
  <w:style w:type="paragraph" w:styleId="Revision">
    <w:name w:val="Revision"/>
    <w:hidden/>
    <w:uiPriority w:val="99"/>
    <w:semiHidden/>
    <w:rsid w:val="005C2D7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3E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EDE"/>
    <w:rPr>
      <w:rFonts w:ascii="Segoe UI" w:hAnsi="Segoe UI" w:cs="Segoe UI"/>
      <w:sz w:val="18"/>
      <w:szCs w:val="18"/>
    </w:rPr>
  </w:style>
  <w:style w:type="table" w:customStyle="1" w:styleId="ListTable2">
    <w:name w:val="List Table 2"/>
    <w:basedOn w:val="TableNormal"/>
    <w:uiPriority w:val="47"/>
    <w:rsid w:val="007934F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GridTable5DarkAccent1">
    <w:name w:val="Grid Table 5 Dark Accent 1"/>
    <w:basedOn w:val="TableNormal"/>
    <w:uiPriority w:val="50"/>
    <w:rsid w:val="00E66E7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GridTable1Light">
    <w:name w:val="Grid Table 1 Light"/>
    <w:basedOn w:val="TableNormal"/>
    <w:uiPriority w:val="46"/>
    <w:rsid w:val="00E66E7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Hyperlink">
    <w:name w:val="Hyperlink"/>
    <w:basedOn w:val="DefaultParagraphFont"/>
    <w:uiPriority w:val="99"/>
    <w:unhideWhenUsed/>
    <w:rsid w:val="00010B12"/>
    <w:rPr>
      <w:color w:val="0563C1" w:themeColor="hyperlink"/>
      <w:u w:val="single"/>
    </w:rPr>
  </w:style>
  <w:style w:type="paragraph" w:customStyle="1" w:styleId="Els-Title">
    <w:name w:val="Els-Title"/>
    <w:next w:val="Els-Author"/>
    <w:rsid w:val="00082BF8"/>
    <w:pPr>
      <w:suppressAutoHyphens/>
      <w:spacing w:before="1140" w:after="240" w:line="400" w:lineRule="exact"/>
      <w:jc w:val="center"/>
    </w:pPr>
    <w:rPr>
      <w:rFonts w:ascii="Times New Roman" w:eastAsia="Times New Roman" w:hAnsi="Times New Roman" w:cs="Times New Roman"/>
      <w:sz w:val="34"/>
      <w:szCs w:val="20"/>
      <w:lang w:eastAsia="de-DE"/>
    </w:rPr>
  </w:style>
  <w:style w:type="paragraph" w:customStyle="1" w:styleId="Els-Author">
    <w:name w:val="Els-Author"/>
    <w:next w:val="Els-Affiliation"/>
    <w:rsid w:val="00082BF8"/>
    <w:pPr>
      <w:keepNext/>
      <w:suppressAutoHyphens/>
      <w:spacing w:line="300" w:lineRule="exact"/>
      <w:jc w:val="center"/>
    </w:pPr>
    <w:rPr>
      <w:rFonts w:ascii="Times New Roman" w:eastAsia="Times New Roman" w:hAnsi="Times New Roman" w:cs="Times New Roman"/>
      <w:noProof/>
      <w:sz w:val="26"/>
      <w:szCs w:val="20"/>
      <w:lang w:val="de-DE" w:eastAsia="de-DE"/>
    </w:rPr>
  </w:style>
  <w:style w:type="paragraph" w:customStyle="1" w:styleId="Els-Affiliation">
    <w:name w:val="Els-Affiliation"/>
    <w:next w:val="Normal"/>
    <w:rsid w:val="00082BF8"/>
    <w:pPr>
      <w:suppressAutoHyphens/>
      <w:spacing w:after="120" w:line="200" w:lineRule="exact"/>
      <w:jc w:val="center"/>
    </w:pPr>
    <w:rPr>
      <w:rFonts w:ascii="Times New Roman" w:eastAsia="Times New Roman" w:hAnsi="Times New Roman" w:cs="Times New Roman"/>
      <w:i/>
      <w:noProof/>
      <w:sz w:val="16"/>
      <w:szCs w:val="20"/>
      <w:lang w:val="de-DE" w:eastAsia="de-DE"/>
    </w:rPr>
  </w:style>
  <w:style w:type="paragraph" w:customStyle="1" w:styleId="BasicParagraph">
    <w:name w:val="[Basic Paragraph]"/>
    <w:basedOn w:val="Normal"/>
    <w:uiPriority w:val="99"/>
    <w:rsid w:val="00082BF8"/>
    <w:pPr>
      <w:suppressAutoHyphens/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F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0F8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10F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link w:val="DefaultChar"/>
    <w:rsid w:val="00210F8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210F8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10F8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210F88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10F88"/>
    <w:rPr>
      <w:rFonts w:ascii="Calibri" w:hAnsi="Calibri" w:cs="Calibri"/>
      <w:noProof/>
    </w:rPr>
  </w:style>
  <w:style w:type="character" w:customStyle="1" w:styleId="DefaultChar">
    <w:name w:val="Default Char"/>
    <w:basedOn w:val="DefaultParagraphFont"/>
    <w:link w:val="Default"/>
    <w:rsid w:val="00C555A5"/>
    <w:rPr>
      <w:rFonts w:ascii="Times New Roman" w:hAnsi="Times New Roman" w:cs="Times New Roman"/>
      <w:color w:val="000000"/>
      <w:sz w:val="24"/>
      <w:szCs w:val="24"/>
    </w:rPr>
  </w:style>
  <w:style w:type="table" w:customStyle="1" w:styleId="GridTable6ColorfulAccent5">
    <w:name w:val="Grid Table 6 Colorful Accent 5"/>
    <w:basedOn w:val="TableNormal"/>
    <w:uiPriority w:val="51"/>
    <w:rsid w:val="00177798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GridTable3">
    <w:name w:val="Grid Table 3"/>
    <w:basedOn w:val="TableNormal"/>
    <w:uiPriority w:val="48"/>
    <w:rsid w:val="0017779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GridTable5DarkAccent5">
    <w:name w:val="Grid Table 5 Dark Accent 5"/>
    <w:basedOn w:val="TableNormal"/>
    <w:uiPriority w:val="50"/>
    <w:rsid w:val="00373CD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ListTable1Light">
    <w:name w:val="List Table 1 Light"/>
    <w:basedOn w:val="TableNormal"/>
    <w:uiPriority w:val="46"/>
    <w:rsid w:val="00373CD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eGrid">
    <w:name w:val="Table Grid"/>
    <w:basedOn w:val="TableNormal"/>
    <w:uiPriority w:val="59"/>
    <w:rsid w:val="005874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5">
    <w:name w:val="Plain Table 5"/>
    <w:basedOn w:val="TableNormal"/>
    <w:uiPriority w:val="45"/>
    <w:rsid w:val="007E6748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095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5555"/>
  </w:style>
  <w:style w:type="paragraph" w:styleId="Footer">
    <w:name w:val="footer"/>
    <w:basedOn w:val="Normal"/>
    <w:link w:val="FooterChar"/>
    <w:uiPriority w:val="99"/>
    <w:unhideWhenUsed/>
    <w:rsid w:val="00095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5555"/>
  </w:style>
  <w:style w:type="paragraph" w:styleId="Revision">
    <w:name w:val="Revision"/>
    <w:hidden/>
    <w:uiPriority w:val="99"/>
    <w:semiHidden/>
    <w:rsid w:val="005C2D7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63E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EDE"/>
    <w:rPr>
      <w:rFonts w:ascii="Segoe UI" w:hAnsi="Segoe UI" w:cs="Segoe UI"/>
      <w:sz w:val="18"/>
      <w:szCs w:val="18"/>
    </w:rPr>
  </w:style>
  <w:style w:type="table" w:customStyle="1" w:styleId="ListTable2">
    <w:name w:val="List Table 2"/>
    <w:basedOn w:val="TableNormal"/>
    <w:uiPriority w:val="47"/>
    <w:rsid w:val="007934F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GridTable5DarkAccent1">
    <w:name w:val="Grid Table 5 Dark Accent 1"/>
    <w:basedOn w:val="TableNormal"/>
    <w:uiPriority w:val="50"/>
    <w:rsid w:val="00E66E7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GridTable1Light">
    <w:name w:val="Grid Table 1 Light"/>
    <w:basedOn w:val="TableNormal"/>
    <w:uiPriority w:val="46"/>
    <w:rsid w:val="00E66E7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Hyperlink">
    <w:name w:val="Hyperlink"/>
    <w:basedOn w:val="DefaultParagraphFont"/>
    <w:uiPriority w:val="99"/>
    <w:unhideWhenUsed/>
    <w:rsid w:val="00010B12"/>
    <w:rPr>
      <w:color w:val="0563C1" w:themeColor="hyperlink"/>
      <w:u w:val="single"/>
    </w:rPr>
  </w:style>
  <w:style w:type="paragraph" w:customStyle="1" w:styleId="Els-Title">
    <w:name w:val="Els-Title"/>
    <w:next w:val="Els-Author"/>
    <w:rsid w:val="00082BF8"/>
    <w:pPr>
      <w:suppressAutoHyphens/>
      <w:spacing w:before="1140" w:after="240" w:line="400" w:lineRule="exact"/>
      <w:jc w:val="center"/>
    </w:pPr>
    <w:rPr>
      <w:rFonts w:ascii="Times New Roman" w:eastAsia="Times New Roman" w:hAnsi="Times New Roman" w:cs="Times New Roman"/>
      <w:sz w:val="34"/>
      <w:szCs w:val="20"/>
      <w:lang w:eastAsia="de-DE"/>
    </w:rPr>
  </w:style>
  <w:style w:type="paragraph" w:customStyle="1" w:styleId="Els-Author">
    <w:name w:val="Els-Author"/>
    <w:next w:val="Els-Affiliation"/>
    <w:rsid w:val="00082BF8"/>
    <w:pPr>
      <w:keepNext/>
      <w:suppressAutoHyphens/>
      <w:spacing w:line="300" w:lineRule="exact"/>
      <w:jc w:val="center"/>
    </w:pPr>
    <w:rPr>
      <w:rFonts w:ascii="Times New Roman" w:eastAsia="Times New Roman" w:hAnsi="Times New Roman" w:cs="Times New Roman"/>
      <w:noProof/>
      <w:sz w:val="26"/>
      <w:szCs w:val="20"/>
      <w:lang w:val="de-DE" w:eastAsia="de-DE"/>
    </w:rPr>
  </w:style>
  <w:style w:type="paragraph" w:customStyle="1" w:styleId="Els-Affiliation">
    <w:name w:val="Els-Affiliation"/>
    <w:next w:val="Normal"/>
    <w:rsid w:val="00082BF8"/>
    <w:pPr>
      <w:suppressAutoHyphens/>
      <w:spacing w:after="120" w:line="200" w:lineRule="exact"/>
      <w:jc w:val="center"/>
    </w:pPr>
    <w:rPr>
      <w:rFonts w:ascii="Times New Roman" w:eastAsia="Times New Roman" w:hAnsi="Times New Roman" w:cs="Times New Roman"/>
      <w:i/>
      <w:noProof/>
      <w:sz w:val="16"/>
      <w:szCs w:val="20"/>
      <w:lang w:val="de-DE" w:eastAsia="de-DE"/>
    </w:rPr>
  </w:style>
  <w:style w:type="paragraph" w:customStyle="1" w:styleId="BasicParagraph">
    <w:name w:val="[Basic Paragraph]"/>
    <w:basedOn w:val="Normal"/>
    <w:uiPriority w:val="99"/>
    <w:rsid w:val="00082BF8"/>
    <w:pPr>
      <w:suppressAutoHyphens/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70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8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0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8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3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3D3923-204A-439A-9397-E298131E6F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Hassan Abdel-Gawad Hassan</cp:lastModifiedBy>
  <cp:revision>8</cp:revision>
  <cp:lastPrinted>2024-06-30T13:57:00Z</cp:lastPrinted>
  <dcterms:created xsi:type="dcterms:W3CDTF">2024-07-01T11:22:00Z</dcterms:created>
  <dcterms:modified xsi:type="dcterms:W3CDTF">2024-08-28T13:52:00Z</dcterms:modified>
</cp:coreProperties>
</file>